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782A" w:rsidRPr="009F4252" w:rsidRDefault="00A74399" w:rsidP="0005782A">
      <w:pPr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lang w:eastAsia="en-US"/>
        </w:rPr>
      </w:pPr>
      <w:r>
        <w:rPr>
          <w:rFonts w:ascii="TH SarabunPSK" w:eastAsia="Times New Roman" w:hAnsi="TH SarabunPSK" w:cs="TH SarabunPSK"/>
          <w:b/>
          <w:bCs/>
          <w:noProof/>
          <w:color w:val="0070C0"/>
          <w:sz w:val="32"/>
          <w:szCs w:val="32"/>
          <w:lang w:eastAsia="en-US"/>
        </w:rPr>
        <w:pict>
          <v:rect id="สี่เหลี่ยมผืนผ้า 13" o:spid="_x0000_s1026" style="position:absolute;margin-left:-20pt;margin-top:-7pt;width:271pt;height:538.85pt;z-index:25166745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" filled="f" strokecolor="black [3213]" strokeweight="2pt"/>
        </w:pict>
      </w:r>
      <w:r w:rsidR="002D290A" w:rsidRPr="009F4252">
        <w:rPr>
          <w:rFonts w:ascii="TH SarabunPSK" w:eastAsia="Times New Roman" w:hAnsi="TH SarabunPSK" w:cs="TH SarabunPSK" w:hint="cs"/>
          <w:b/>
          <w:bCs/>
          <w:color w:val="0070C0"/>
          <w:sz w:val="32"/>
          <w:szCs w:val="32"/>
          <w:cs/>
          <w:lang w:eastAsia="en-US"/>
        </w:rPr>
        <w:t>ระยะเวลา</w:t>
      </w:r>
      <w:r w:rsidR="0005782A" w:rsidRPr="009F4252"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cs/>
          <w:lang w:eastAsia="en-US"/>
        </w:rPr>
        <w:t>รับสมัคร</w:t>
      </w:r>
    </w:p>
    <w:p w:rsidR="0005782A" w:rsidRDefault="0005782A" w:rsidP="0005782A">
      <w:pPr>
        <w:tabs>
          <w:tab w:val="left" w:pos="360"/>
        </w:tabs>
        <w:rPr>
          <w:rFonts w:ascii="TH SarabunPSK" w:eastAsia="Times New Roman" w:hAnsi="TH SarabunPSK" w:cs="TH SarabunPSK"/>
          <w:sz w:val="32"/>
          <w:szCs w:val="32"/>
          <w:lang w:eastAsia="en-US"/>
        </w:rPr>
      </w:pPr>
      <w:r w:rsidRPr="00497744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ab/>
      </w:r>
      <w:r w:rsidR="002D290A" w:rsidRPr="0043028B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วัน</w:t>
      </w:r>
      <w:r w:rsidR="002D290A" w:rsidRPr="0043028B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นี้</w:t>
      </w:r>
      <w:r w:rsidR="002D290A" w:rsidRPr="0043028B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ถึง</w:t>
      </w:r>
      <w:r w:rsidR="00C167E4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>วันศุกร์</w:t>
      </w:r>
      <w:r w:rsidR="004505C8" w:rsidRPr="00927704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>ที่</w:t>
      </w:r>
      <w:r w:rsidR="00C81533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 xml:space="preserve"> </w:t>
      </w:r>
      <w:r w:rsidR="00675E91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>2</w:t>
      </w:r>
      <w:r w:rsidR="00C167E4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>1</w:t>
      </w:r>
      <w:r w:rsidR="00C81533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 xml:space="preserve"> </w:t>
      </w:r>
      <w:proofErr w:type="spellStart"/>
      <w:r w:rsidR="00AD43E4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>กรกฏาคม</w:t>
      </w:r>
      <w:proofErr w:type="spellEnd"/>
      <w:r w:rsidR="00C81533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 xml:space="preserve"> </w:t>
      </w:r>
      <w:r w:rsidR="00AD43E4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>25</w:t>
      </w:r>
      <w:r w:rsidR="00AD43E4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>60</w:t>
      </w:r>
    </w:p>
    <w:p w:rsidR="00927704" w:rsidRPr="00DE45CA" w:rsidRDefault="00927704" w:rsidP="0005782A">
      <w:pPr>
        <w:tabs>
          <w:tab w:val="left" w:pos="360"/>
        </w:tabs>
        <w:rPr>
          <w:rFonts w:ascii="TH SarabunPSK" w:eastAsia="Times New Roman" w:hAnsi="TH SarabunPSK" w:cs="TH SarabunPSK"/>
          <w:sz w:val="32"/>
          <w:szCs w:val="32"/>
          <w:lang w:eastAsia="en-US"/>
        </w:rPr>
      </w:pPr>
    </w:p>
    <w:p w:rsidR="0005782A" w:rsidRPr="009F4252" w:rsidRDefault="00675E91" w:rsidP="0005782A">
      <w:pPr>
        <w:tabs>
          <w:tab w:val="left" w:pos="360"/>
        </w:tabs>
        <w:rPr>
          <w:rFonts w:ascii="TH SarabunPSK" w:hAnsi="TH SarabunPSK" w:cs="TH SarabunPSK"/>
          <w:b/>
          <w:bCs/>
          <w:color w:val="0070C0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b/>
          <w:bCs/>
          <w:color w:val="0070C0"/>
          <w:sz w:val="32"/>
          <w:szCs w:val="32"/>
          <w:cs/>
          <w:lang w:eastAsia="en-US"/>
        </w:rPr>
        <w:t>วิธีการสมัคร</w:t>
      </w:r>
    </w:p>
    <w:p w:rsidR="00675E91" w:rsidRPr="00675E91" w:rsidRDefault="009F4252" w:rsidP="00675E91">
      <w:pPr>
        <w:pStyle w:val="a5"/>
        <w:numPr>
          <w:ilvl w:val="0"/>
          <w:numId w:val="1"/>
        </w:numPr>
        <w:tabs>
          <w:tab w:val="left" w:pos="360"/>
        </w:tabs>
        <w:ind w:left="284" w:hanging="284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 w:rsidRPr="009F4252">
        <w:rPr>
          <w:rFonts w:ascii="TH SarabunPSK" w:hAnsi="TH SarabunPSK" w:cs="TH SarabunPSK" w:hint="cs"/>
          <w:sz w:val="32"/>
          <w:szCs w:val="32"/>
          <w:cs/>
        </w:rPr>
        <w:t>ด</w:t>
      </w:r>
      <w:r>
        <w:rPr>
          <w:rFonts w:ascii="TH SarabunPSK" w:hAnsi="TH SarabunPSK" w:cs="TH SarabunPSK" w:hint="cs"/>
          <w:sz w:val="32"/>
          <w:szCs w:val="32"/>
          <w:cs/>
        </w:rPr>
        <w:t>าวน์โหลดใบสมัครทางเว็บไซต์</w:t>
      </w:r>
      <w:r w:rsidRPr="00C8153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hyperlink r:id="rId5" w:history="1">
        <w:r w:rsidRPr="00C81533">
          <w:rPr>
            <w:rStyle w:val="a7"/>
            <w:rFonts w:ascii="TH SarabunPSK" w:hAnsi="TH SarabunPSK" w:cs="TH SarabunPSK"/>
            <w:b/>
            <w:bCs/>
            <w:color w:val="auto"/>
            <w:sz w:val="32"/>
            <w:szCs w:val="32"/>
            <w:u w:val="none"/>
          </w:rPr>
          <w:t>www.visut.ac.th</w:t>
        </w:r>
      </w:hyperlink>
      <w:r w:rsidR="00132A8E">
        <w:rPr>
          <w:rFonts w:ascii="TH SarabunPSK" w:hAnsi="TH SarabunPSK" w:cs="TH SarabunPSK" w:hint="cs"/>
          <w:sz w:val="32"/>
          <w:szCs w:val="32"/>
          <w:cs/>
        </w:rPr>
        <w:t>หรือใบสมัครที่</w:t>
      </w:r>
      <w:r w:rsidR="00675E91">
        <w:rPr>
          <w:rFonts w:ascii="TH SarabunPSK" w:hAnsi="TH SarabunPSK" w:cs="TH SarabunPSK" w:hint="cs"/>
          <w:sz w:val="32"/>
          <w:szCs w:val="32"/>
          <w:cs/>
        </w:rPr>
        <w:t>ได้รับจากเอกสารประชาสัมพันธ์</w:t>
      </w:r>
    </w:p>
    <w:p w:rsidR="00C81533" w:rsidRPr="00C81533" w:rsidRDefault="00927704" w:rsidP="00675E91">
      <w:pPr>
        <w:pStyle w:val="a5"/>
        <w:numPr>
          <w:ilvl w:val="0"/>
          <w:numId w:val="1"/>
        </w:numPr>
        <w:tabs>
          <w:tab w:val="left" w:pos="360"/>
        </w:tabs>
        <w:ind w:left="284" w:hanging="284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>
        <w:rPr>
          <w:rFonts w:ascii="TH SarabunPSK" w:hAnsi="TH SarabunPSK" w:cs="TH SarabunPSK" w:hint="cs"/>
          <w:sz w:val="32"/>
          <w:szCs w:val="32"/>
          <w:cs/>
        </w:rPr>
        <w:t>ส่งใบสมัคร</w:t>
      </w:r>
      <w:r w:rsidR="00675E91" w:rsidRPr="00497744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 xml:space="preserve">ทาง </w:t>
      </w:r>
      <w:r w:rsidR="00675E91" w:rsidRPr="00497744">
        <w:rPr>
          <w:rFonts w:ascii="TH SarabunPSK" w:eastAsia="Times New Roman" w:hAnsi="TH SarabunPSK" w:cs="TH SarabunPSK"/>
          <w:sz w:val="32"/>
          <w:szCs w:val="32"/>
          <w:lang w:eastAsia="en-US"/>
        </w:rPr>
        <w:t>E-mail :</w:t>
      </w:r>
      <w:r w:rsidR="00C81533">
        <w:t xml:space="preserve"> </w:t>
      </w:r>
      <w:hyperlink r:id="rId6" w:history="1">
        <w:r w:rsidR="00C81533" w:rsidRPr="00C81533">
          <w:rPr>
            <w:rStyle w:val="a7"/>
            <w:color w:val="000000" w:themeColor="text1"/>
            <w:u w:val="none"/>
          </w:rPr>
          <w:t>ploypiti@gmail.com</w:t>
        </w:r>
      </w:hyperlink>
      <w:r w:rsidR="00C81533" w:rsidRPr="00C81533">
        <w:rPr>
          <w:rFonts w:ascii="TH SarabunPSK" w:hAnsi="TH SarabunPSK" w:cs="TH SarabunPSK"/>
          <w:sz w:val="32"/>
          <w:szCs w:val="32"/>
        </w:rPr>
        <w:t xml:space="preserve"> </w:t>
      </w:r>
    </w:p>
    <w:p w:rsidR="00C81533" w:rsidRPr="00C81533" w:rsidRDefault="00C81533" w:rsidP="00C81533">
      <w:pPr>
        <w:pStyle w:val="a5"/>
        <w:tabs>
          <w:tab w:val="left" w:pos="360"/>
        </w:tabs>
        <w:ind w:left="284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 w:rsidRPr="00C81533">
        <w:rPr>
          <w:rFonts w:ascii="TH SarabunPSK" w:hAnsi="TH SarabunPSK" w:cs="TH SarabunPSK"/>
          <w:sz w:val="32"/>
          <w:szCs w:val="32"/>
          <w:cs/>
        </w:rPr>
        <w:t>หรื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81533">
        <w:rPr>
          <w:rFonts w:ascii="TH SarabunPSK" w:hAnsi="TH SarabunPSK" w:cs="TH SarabunPSK"/>
          <w:sz w:val="32"/>
          <w:szCs w:val="32"/>
          <w:cs/>
        </w:rPr>
        <w:t xml:space="preserve">แฟกซ์ หมายเลข </w:t>
      </w:r>
      <w:r>
        <w:rPr>
          <w:rFonts w:ascii="TH SarabunPSK" w:hAnsi="TH SarabunPSK" w:cs="TH SarabunPSK"/>
          <w:sz w:val="32"/>
          <w:szCs w:val="32"/>
        </w:rPr>
        <w:t>0-3451-2</w:t>
      </w:r>
      <w:r w:rsidRPr="00C81533">
        <w:rPr>
          <w:rFonts w:ascii="TH SarabunPSK" w:hAnsi="TH SarabunPSK" w:cs="TH SarabunPSK"/>
          <w:sz w:val="32"/>
          <w:szCs w:val="32"/>
        </w:rPr>
        <w:t>879</w:t>
      </w:r>
    </w:p>
    <w:p w:rsidR="00675E91" w:rsidRPr="00C81533" w:rsidRDefault="00675E91" w:rsidP="00C81533">
      <w:pPr>
        <w:pStyle w:val="a5"/>
        <w:tabs>
          <w:tab w:val="left" w:pos="360"/>
        </w:tabs>
        <w:ind w:left="284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 w:rsidRPr="00C81533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>ได้ถึงวัน</w:t>
      </w:r>
      <w:r w:rsidR="00C167E4" w:rsidRPr="00C81533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>ศุกร์ที่</w:t>
      </w:r>
      <w:r w:rsidR="00C81533" w:rsidRPr="00C81533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 xml:space="preserve"> </w:t>
      </w:r>
      <w:r w:rsidR="00C167E4" w:rsidRPr="00C81533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>21</w:t>
      </w:r>
      <w:r w:rsidR="00C81533" w:rsidRPr="00C81533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 xml:space="preserve"> </w:t>
      </w:r>
      <w:r w:rsidRPr="00C81533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 xml:space="preserve">กรกฎาคม </w:t>
      </w:r>
      <w:r w:rsidRPr="00C81533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>2560</w:t>
      </w:r>
    </w:p>
    <w:p w:rsidR="00675E91" w:rsidRDefault="00675E91" w:rsidP="00675E91">
      <w:pPr>
        <w:tabs>
          <w:tab w:val="left" w:pos="360"/>
        </w:tabs>
        <w:rPr>
          <w:rFonts w:ascii="TH SarabunPSK" w:eastAsia="Times New Roman" w:hAnsi="TH SarabunPSK" w:cs="TH SarabunPSK"/>
          <w:sz w:val="32"/>
          <w:szCs w:val="32"/>
          <w:lang w:eastAsia="en-US"/>
        </w:rPr>
      </w:pPr>
      <w:r>
        <w:rPr>
          <w:rFonts w:ascii="TH SarabunPSK" w:eastAsia="Times New Roman" w:hAnsi="TH SarabunPSK" w:cs="TH SarabunPSK"/>
          <w:sz w:val="32"/>
          <w:szCs w:val="32"/>
          <w:lang w:eastAsia="en-US"/>
        </w:rPr>
        <w:t xml:space="preserve">3)  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ชำระค่าสมัครได้ที่ คุณ</w:t>
      </w:r>
      <w:proofErr w:type="spellStart"/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ครูน</w:t>
      </w:r>
      <w:proofErr w:type="spellEnd"/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นทกานต์ แก้วเรือง </w:t>
      </w:r>
    </w:p>
    <w:p w:rsidR="00675E91" w:rsidRDefault="00C81533" w:rsidP="00675E91">
      <w:pPr>
        <w:tabs>
          <w:tab w:val="left" w:pos="360"/>
        </w:tabs>
        <w:rPr>
          <w:rFonts w:ascii="TH SarabunPSK" w:eastAsia="Times New Roman" w:hAnsi="TH SarabunPSK" w:cs="TH SarabunPSK"/>
          <w:sz w:val="32"/>
          <w:szCs w:val="32"/>
          <w:lang w:eastAsia="en-US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     </w:t>
      </w:r>
      <w:r w:rsidR="0005782A" w:rsidRPr="00675E91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 xml:space="preserve">กลุ่มสาระการเรียนรู้คณิตศาสตร์ </w:t>
      </w:r>
    </w:p>
    <w:p w:rsidR="00675E91" w:rsidRDefault="00C81533" w:rsidP="00675E91">
      <w:pPr>
        <w:tabs>
          <w:tab w:val="left" w:pos="360"/>
        </w:tabs>
        <w:rPr>
          <w:rFonts w:ascii="TH SarabunPSK" w:eastAsia="Times New Roman" w:hAnsi="TH SarabunPSK" w:cs="TH SarabunPSK"/>
          <w:sz w:val="32"/>
          <w:szCs w:val="32"/>
          <w:lang w:eastAsia="en-US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     </w:t>
      </w:r>
      <w:r w:rsidR="00687E40" w:rsidRPr="00675E91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(ห้อง </w:t>
      </w:r>
      <w:r w:rsidR="00AD43E4" w:rsidRPr="00675E91">
        <w:rPr>
          <w:rFonts w:ascii="TH SarabunPSK" w:eastAsia="Times New Roman" w:hAnsi="TH SarabunPSK" w:cs="TH SarabunPSK"/>
          <w:sz w:val="32"/>
          <w:szCs w:val="32"/>
          <w:lang w:eastAsia="en-US"/>
        </w:rPr>
        <w:t>336</w:t>
      </w:r>
      <w:r w:rsidR="00687E40" w:rsidRPr="00675E91">
        <w:rPr>
          <w:rFonts w:ascii="TH SarabunPSK" w:eastAsia="Times New Roman" w:hAnsi="TH SarabunPSK" w:cs="TH SarabunPSK"/>
          <w:sz w:val="32"/>
          <w:szCs w:val="32"/>
          <w:lang w:eastAsia="en-US"/>
        </w:rPr>
        <w:t>)</w:t>
      </w:r>
      <w:r w:rsidR="00687E40" w:rsidRPr="00675E91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  อาคาร </w:t>
      </w:r>
      <w:r w:rsidR="00687E40" w:rsidRPr="00675E91">
        <w:rPr>
          <w:rFonts w:ascii="TH SarabunPSK" w:eastAsia="Times New Roman" w:hAnsi="TH SarabunPSK" w:cs="TH SarabunPSK"/>
          <w:sz w:val="32"/>
          <w:szCs w:val="32"/>
          <w:lang w:eastAsia="en-US"/>
        </w:rPr>
        <w:t xml:space="preserve">3 </w:t>
      </w:r>
      <w:r w:rsidR="00687E40" w:rsidRPr="00675E91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ชั้น </w:t>
      </w:r>
      <w:r w:rsidR="00687E40" w:rsidRPr="00675E91">
        <w:rPr>
          <w:rFonts w:ascii="TH SarabunPSK" w:eastAsia="Times New Roman" w:hAnsi="TH SarabunPSK" w:cs="TH SarabunPSK"/>
          <w:sz w:val="32"/>
          <w:szCs w:val="32"/>
          <w:lang w:eastAsia="en-US"/>
        </w:rPr>
        <w:t>3</w:t>
      </w:r>
    </w:p>
    <w:p w:rsidR="0005782A" w:rsidRPr="00675E91" w:rsidRDefault="00C81533" w:rsidP="00675E91">
      <w:pPr>
        <w:tabs>
          <w:tab w:val="left" w:pos="360"/>
        </w:tabs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 xml:space="preserve">     ชำระได้จนถึง</w:t>
      </w:r>
      <w:r w:rsidR="00675E91" w:rsidRPr="00675E91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>วันแข่งขัน</w:t>
      </w:r>
      <w:r w:rsidR="00675E91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 xml:space="preserve"> (</w:t>
      </w:r>
      <w:r w:rsidR="00675E91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 xml:space="preserve">1 </w:t>
      </w:r>
      <w:r w:rsidR="00675E91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 xml:space="preserve">สิงหาคม </w:t>
      </w:r>
      <w:r w:rsidR="00675E91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>2560)</w:t>
      </w:r>
    </w:p>
    <w:p w:rsidR="00927704" w:rsidRDefault="00927704" w:rsidP="00927704">
      <w:pPr>
        <w:ind w:left="360"/>
        <w:rPr>
          <w:rFonts w:ascii="TH SarabunPSK" w:eastAsia="Times New Roman" w:hAnsi="TH SarabunPSK" w:cs="TH SarabunPSK"/>
          <w:sz w:val="32"/>
          <w:szCs w:val="32"/>
          <w:lang w:eastAsia="en-US"/>
        </w:rPr>
      </w:pPr>
    </w:p>
    <w:p w:rsidR="00675E91" w:rsidRPr="00927704" w:rsidRDefault="00675E91" w:rsidP="00927704">
      <w:pPr>
        <w:ind w:left="360"/>
        <w:rPr>
          <w:rFonts w:ascii="TH SarabunPSK" w:eastAsia="Times New Roman" w:hAnsi="TH SarabunPSK" w:cs="TH SarabunPSK"/>
          <w:sz w:val="32"/>
          <w:szCs w:val="32"/>
          <w:lang w:eastAsia="en-US"/>
        </w:rPr>
      </w:pPr>
    </w:p>
    <w:p w:rsidR="00927704" w:rsidRPr="00850879" w:rsidRDefault="00FD11C0" w:rsidP="0005782A">
      <w:pPr>
        <w:tabs>
          <w:tab w:val="left" w:pos="360"/>
        </w:tabs>
        <w:rPr>
          <w:rFonts w:ascii="TH SarabunPSK" w:hAnsi="TH SarabunPSK" w:cs="TH SarabunPSK"/>
          <w:sz w:val="32"/>
          <w:szCs w:val="32"/>
        </w:rPr>
      </w:pPr>
      <w:r w:rsidRPr="009F4252">
        <w:rPr>
          <w:rFonts w:ascii="TH SarabunPSK" w:hAnsi="TH SarabunPSK" w:cs="TH SarabunPSK"/>
          <w:b/>
          <w:bCs/>
          <w:color w:val="0070C0"/>
          <w:sz w:val="32"/>
          <w:szCs w:val="32"/>
          <w:cs/>
        </w:rPr>
        <w:t>กำหนดการ</w:t>
      </w:r>
      <w:r w:rsidR="002D290A" w:rsidRPr="009F4252">
        <w:rPr>
          <w:rFonts w:ascii="TH SarabunPSK" w:hAnsi="TH SarabunPSK" w:cs="TH SarabunPSK" w:hint="cs"/>
          <w:b/>
          <w:bCs/>
          <w:color w:val="0070C0"/>
          <w:sz w:val="32"/>
          <w:szCs w:val="32"/>
          <w:cs/>
        </w:rPr>
        <w:t>วันแข่งขัน</w:t>
      </w:r>
      <w:r w:rsidR="006323D5">
        <w:rPr>
          <w:rFonts w:ascii="TH SarabunPSK" w:hAnsi="TH SarabunPSK" w:cs="TH SarabunPSK" w:hint="cs"/>
          <w:b/>
          <w:bCs/>
          <w:sz w:val="32"/>
          <w:szCs w:val="32"/>
          <w:cs/>
        </w:rPr>
        <w:t>วันอังคารที่</w:t>
      </w:r>
      <w:r w:rsidR="00C8153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AD43E4">
        <w:rPr>
          <w:rFonts w:ascii="TH SarabunPSK" w:hAnsi="TH SarabunPSK" w:cs="TH SarabunPSK"/>
          <w:b/>
          <w:bCs/>
          <w:sz w:val="32"/>
          <w:szCs w:val="32"/>
        </w:rPr>
        <w:t>1</w:t>
      </w:r>
      <w:r w:rsidR="00C8153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6323D5">
        <w:rPr>
          <w:rFonts w:ascii="TH SarabunPSK" w:hAnsi="TH SarabunPSK" w:cs="TH SarabunPSK" w:hint="cs"/>
          <w:b/>
          <w:bCs/>
          <w:sz w:val="32"/>
          <w:szCs w:val="32"/>
          <w:cs/>
        </w:rPr>
        <w:t>สิงหาคม</w:t>
      </w:r>
      <w:r w:rsidR="00C8153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AD43E4">
        <w:rPr>
          <w:rFonts w:ascii="TH SarabunPSK" w:hAnsi="TH SarabunPSK" w:cs="TH SarabunPSK"/>
          <w:b/>
          <w:bCs/>
          <w:sz w:val="32"/>
          <w:szCs w:val="32"/>
        </w:rPr>
        <w:t>2560</w:t>
      </w:r>
    </w:p>
    <w:tbl>
      <w:tblPr>
        <w:tblStyle w:val="a6"/>
        <w:tblW w:w="5104" w:type="dxa"/>
        <w:tblInd w:w="-176" w:type="dxa"/>
        <w:tblLook w:val="04A0"/>
      </w:tblPr>
      <w:tblGrid>
        <w:gridCol w:w="2127"/>
        <w:gridCol w:w="1276"/>
        <w:gridCol w:w="1701"/>
      </w:tblGrid>
      <w:tr w:rsidR="00026971" w:rsidRPr="00026971" w:rsidTr="00026971">
        <w:tc>
          <w:tcPr>
            <w:tcW w:w="2127" w:type="dxa"/>
            <w:shd w:val="clear" w:color="auto" w:fill="FFFFCC"/>
          </w:tcPr>
          <w:p w:rsidR="00026971" w:rsidRPr="00026971" w:rsidRDefault="00026971" w:rsidP="00406D0A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026971">
              <w:rPr>
                <w:rFonts w:ascii="TH SarabunPSK" w:hAnsi="TH SarabunPSK" w:cs="TH SarabunPSK"/>
                <w:b/>
                <w:bCs/>
                <w:sz w:val="28"/>
                <w:cs/>
              </w:rPr>
              <w:t>ขั้นตอน</w:t>
            </w:r>
          </w:p>
        </w:tc>
        <w:tc>
          <w:tcPr>
            <w:tcW w:w="1276" w:type="dxa"/>
            <w:shd w:val="clear" w:color="auto" w:fill="FFFFCC"/>
          </w:tcPr>
          <w:p w:rsidR="00026971" w:rsidRPr="00026971" w:rsidRDefault="00026971" w:rsidP="00406D0A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026971">
              <w:rPr>
                <w:rFonts w:ascii="TH SarabunPSK" w:hAnsi="TH SarabunPSK" w:cs="TH SarabunPSK"/>
                <w:b/>
                <w:bCs/>
                <w:sz w:val="28"/>
                <w:cs/>
              </w:rPr>
              <w:t>เวลา</w:t>
            </w:r>
          </w:p>
        </w:tc>
        <w:tc>
          <w:tcPr>
            <w:tcW w:w="1701" w:type="dxa"/>
            <w:shd w:val="clear" w:color="auto" w:fill="FFFFCC"/>
          </w:tcPr>
          <w:p w:rsidR="00026971" w:rsidRPr="00026971" w:rsidRDefault="00026971" w:rsidP="00406D0A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026971">
              <w:rPr>
                <w:rFonts w:ascii="TH SarabunPSK" w:hAnsi="TH SarabunPSK" w:cs="TH SarabunPSK"/>
                <w:b/>
                <w:bCs/>
                <w:sz w:val="28"/>
                <w:cs/>
              </w:rPr>
              <w:t>สถานที่</w:t>
            </w:r>
          </w:p>
        </w:tc>
      </w:tr>
      <w:tr w:rsidR="00026971" w:rsidRPr="00026971" w:rsidTr="00026971">
        <w:tc>
          <w:tcPr>
            <w:tcW w:w="2127" w:type="dxa"/>
            <w:shd w:val="clear" w:color="auto" w:fill="E5DFEC" w:themeFill="accent4" w:themeFillTint="33"/>
          </w:tcPr>
          <w:p w:rsidR="00026971" w:rsidRPr="00026971" w:rsidRDefault="00026971" w:rsidP="00406D0A">
            <w:pPr>
              <w:rPr>
                <w:rFonts w:ascii="TH SarabunPSK" w:hAnsi="TH SarabunPSK" w:cs="TH SarabunPSK"/>
                <w:sz w:val="28"/>
                <w:cs/>
              </w:rPr>
            </w:pPr>
            <w:r w:rsidRPr="00026971">
              <w:rPr>
                <w:rFonts w:ascii="TH SarabunPSK" w:hAnsi="TH SarabunPSK" w:cs="TH SarabunPSK"/>
                <w:sz w:val="28"/>
                <w:cs/>
              </w:rPr>
              <w:t>ลงทะเบียนอัจฉริยภาพ</w:t>
            </w:r>
          </w:p>
        </w:tc>
        <w:tc>
          <w:tcPr>
            <w:tcW w:w="1276" w:type="dxa"/>
            <w:shd w:val="clear" w:color="auto" w:fill="E5DFEC" w:themeFill="accent4" w:themeFillTint="33"/>
          </w:tcPr>
          <w:p w:rsidR="00026971" w:rsidRPr="00026971" w:rsidRDefault="00026971" w:rsidP="00406D0A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026971">
              <w:rPr>
                <w:rFonts w:ascii="TH SarabunPSK" w:hAnsi="TH SarabunPSK" w:cs="TH SarabunPSK"/>
                <w:sz w:val="28"/>
              </w:rPr>
              <w:t xml:space="preserve">7.30–8.30 </w:t>
            </w:r>
          </w:p>
        </w:tc>
        <w:tc>
          <w:tcPr>
            <w:tcW w:w="1701" w:type="dxa"/>
            <w:shd w:val="clear" w:color="auto" w:fill="E5DFEC" w:themeFill="accent4" w:themeFillTint="33"/>
          </w:tcPr>
          <w:p w:rsidR="00026971" w:rsidRPr="00026971" w:rsidRDefault="00026971" w:rsidP="00675E91">
            <w:pPr>
              <w:rPr>
                <w:rFonts w:ascii="TH SarabunPSK" w:hAnsi="TH SarabunPSK" w:cs="TH SarabunPSK"/>
                <w:sz w:val="28"/>
              </w:rPr>
            </w:pPr>
            <w:r w:rsidRPr="00026971">
              <w:rPr>
                <w:rFonts w:ascii="TH SarabunPSK" w:hAnsi="TH SarabunPSK" w:cs="TH SarabunPSK"/>
                <w:sz w:val="28"/>
                <w:cs/>
              </w:rPr>
              <w:t>หอประชุม</w:t>
            </w:r>
          </w:p>
        </w:tc>
      </w:tr>
      <w:tr w:rsidR="00026971" w:rsidRPr="00026971" w:rsidTr="00026971">
        <w:tc>
          <w:tcPr>
            <w:tcW w:w="2127" w:type="dxa"/>
            <w:shd w:val="clear" w:color="auto" w:fill="E5DFEC" w:themeFill="accent4" w:themeFillTint="33"/>
          </w:tcPr>
          <w:p w:rsidR="00026971" w:rsidRPr="00026971" w:rsidRDefault="00026971" w:rsidP="00406D0A">
            <w:pPr>
              <w:rPr>
                <w:rFonts w:ascii="TH SarabunPSK" w:hAnsi="TH SarabunPSK" w:cs="TH SarabunPSK"/>
                <w:sz w:val="28"/>
              </w:rPr>
            </w:pPr>
            <w:r w:rsidRPr="00026971">
              <w:rPr>
                <w:rFonts w:ascii="TH SarabunPSK" w:hAnsi="TH SarabunPSK" w:cs="TH SarabunPSK"/>
                <w:sz w:val="28"/>
                <w:cs/>
              </w:rPr>
              <w:t>แข่งขันอัจฉริยภาพ</w:t>
            </w:r>
          </w:p>
          <w:p w:rsidR="00026971" w:rsidRPr="00026971" w:rsidRDefault="00026971" w:rsidP="00406D0A">
            <w:pPr>
              <w:rPr>
                <w:rFonts w:ascii="TH SarabunPSK" w:hAnsi="TH SarabunPSK" w:cs="TH SarabunPSK"/>
                <w:sz w:val="28"/>
                <w:cs/>
              </w:rPr>
            </w:pPr>
            <w:r w:rsidRPr="00026971">
              <w:rPr>
                <w:rFonts w:ascii="TH SarabunPSK" w:hAnsi="TH SarabunPSK" w:cs="TH SarabunPSK"/>
                <w:sz w:val="28"/>
                <w:cs/>
              </w:rPr>
              <w:t>(ทุกระดับชั้น)</w:t>
            </w:r>
          </w:p>
        </w:tc>
        <w:tc>
          <w:tcPr>
            <w:tcW w:w="1276" w:type="dxa"/>
            <w:shd w:val="clear" w:color="auto" w:fill="E5DFEC" w:themeFill="accent4" w:themeFillTint="33"/>
          </w:tcPr>
          <w:p w:rsidR="00026971" w:rsidRPr="00026971" w:rsidRDefault="00026971" w:rsidP="00406D0A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026971">
              <w:rPr>
                <w:rFonts w:ascii="TH SarabunPSK" w:hAnsi="TH SarabunPSK" w:cs="TH SarabunPSK"/>
                <w:sz w:val="28"/>
              </w:rPr>
              <w:t xml:space="preserve">9.00–11.00 </w:t>
            </w:r>
          </w:p>
        </w:tc>
        <w:tc>
          <w:tcPr>
            <w:tcW w:w="1701" w:type="dxa"/>
            <w:shd w:val="clear" w:color="auto" w:fill="E5DFEC" w:themeFill="accent4" w:themeFillTint="33"/>
          </w:tcPr>
          <w:p w:rsidR="00026971" w:rsidRPr="00026971" w:rsidRDefault="00026971" w:rsidP="00675E91">
            <w:pPr>
              <w:rPr>
                <w:rFonts w:ascii="TH SarabunPSK" w:hAnsi="TH SarabunPSK" w:cs="TH SarabunPSK"/>
                <w:sz w:val="28"/>
              </w:rPr>
            </w:pPr>
            <w:r w:rsidRPr="00026971">
              <w:rPr>
                <w:rFonts w:ascii="TH SarabunPSK" w:hAnsi="TH SarabunPSK" w:cs="TH SarabunPSK"/>
                <w:sz w:val="28"/>
                <w:cs/>
              </w:rPr>
              <w:t>ประถม</w:t>
            </w:r>
            <w:r w:rsidR="00675E91">
              <w:rPr>
                <w:rFonts w:ascii="TH SarabunPSK" w:hAnsi="TH SarabunPSK" w:cs="TH SarabunPSK"/>
                <w:sz w:val="28"/>
              </w:rPr>
              <w:t>:</w:t>
            </w:r>
            <w:r w:rsidR="00675E91">
              <w:rPr>
                <w:rFonts w:ascii="TH SarabunPSK" w:hAnsi="TH SarabunPSK" w:cs="TH SarabunPSK" w:hint="cs"/>
                <w:sz w:val="28"/>
                <w:cs/>
              </w:rPr>
              <w:t>อาคาร</w:t>
            </w:r>
            <w:r w:rsidR="00C81533"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Pr="00026971">
              <w:rPr>
                <w:rFonts w:ascii="TH SarabunPSK" w:hAnsi="TH SarabunPSK" w:cs="TH SarabunPSK"/>
                <w:sz w:val="28"/>
              </w:rPr>
              <w:t>3</w:t>
            </w:r>
          </w:p>
          <w:p w:rsidR="00026971" w:rsidRPr="00026971" w:rsidRDefault="00026971" w:rsidP="00675E91">
            <w:pPr>
              <w:rPr>
                <w:rFonts w:ascii="TH SarabunPSK" w:hAnsi="TH SarabunPSK" w:cs="TH SarabunPSK"/>
                <w:sz w:val="28"/>
              </w:rPr>
            </w:pPr>
            <w:r w:rsidRPr="00026971">
              <w:rPr>
                <w:rFonts w:ascii="TH SarabunPSK" w:hAnsi="TH SarabunPSK" w:cs="TH SarabunPSK"/>
                <w:sz w:val="28"/>
                <w:cs/>
              </w:rPr>
              <w:t>ม</w:t>
            </w:r>
            <w:r w:rsidRPr="00026971">
              <w:rPr>
                <w:rFonts w:ascii="TH SarabunPSK" w:hAnsi="TH SarabunPSK" w:cs="TH SarabunPSK" w:hint="cs"/>
                <w:sz w:val="28"/>
                <w:cs/>
              </w:rPr>
              <w:t>.</w:t>
            </w:r>
            <w:r w:rsidRPr="00026971">
              <w:rPr>
                <w:rFonts w:ascii="TH SarabunPSK" w:hAnsi="TH SarabunPSK" w:cs="TH SarabunPSK"/>
                <w:sz w:val="28"/>
                <w:cs/>
              </w:rPr>
              <w:t>ต้น</w:t>
            </w:r>
            <w:r w:rsidR="00675E91">
              <w:rPr>
                <w:rFonts w:ascii="TH SarabunPSK" w:hAnsi="TH SarabunPSK" w:cs="TH SarabunPSK"/>
                <w:sz w:val="28"/>
              </w:rPr>
              <w:t>:</w:t>
            </w:r>
            <w:r w:rsidRPr="00026971">
              <w:rPr>
                <w:rFonts w:ascii="TH SarabunPSK" w:hAnsi="TH SarabunPSK" w:cs="TH SarabunPSK"/>
                <w:sz w:val="28"/>
                <w:cs/>
              </w:rPr>
              <w:t xml:space="preserve"> อาคาร </w:t>
            </w:r>
            <w:r w:rsidRPr="00026971">
              <w:rPr>
                <w:rFonts w:ascii="TH SarabunPSK" w:hAnsi="TH SarabunPSK" w:cs="TH SarabunPSK"/>
                <w:sz w:val="28"/>
              </w:rPr>
              <w:t>3</w:t>
            </w:r>
          </w:p>
          <w:p w:rsidR="00026971" w:rsidRPr="00026971" w:rsidRDefault="00026971" w:rsidP="00675E91">
            <w:pPr>
              <w:rPr>
                <w:rFonts w:ascii="TH SarabunPSK" w:hAnsi="TH SarabunPSK" w:cs="TH SarabunPSK"/>
                <w:sz w:val="28"/>
                <w:cs/>
              </w:rPr>
            </w:pPr>
            <w:r w:rsidRPr="00026971">
              <w:rPr>
                <w:rFonts w:ascii="TH SarabunPSK" w:hAnsi="TH SarabunPSK" w:cs="TH SarabunPSK" w:hint="cs"/>
                <w:sz w:val="28"/>
                <w:cs/>
              </w:rPr>
              <w:t>ม.ปลาย</w:t>
            </w:r>
            <w:r w:rsidR="00675E91">
              <w:rPr>
                <w:rFonts w:ascii="TH SarabunPSK" w:hAnsi="TH SarabunPSK" w:cs="TH SarabunPSK"/>
                <w:sz w:val="28"/>
              </w:rPr>
              <w:t>:</w:t>
            </w:r>
            <w:r w:rsidRPr="00026971">
              <w:rPr>
                <w:rFonts w:ascii="TH SarabunPSK" w:hAnsi="TH SarabunPSK" w:cs="TH SarabunPSK"/>
                <w:sz w:val="28"/>
                <w:cs/>
              </w:rPr>
              <w:t xml:space="preserve"> หอประชุม</w:t>
            </w:r>
          </w:p>
        </w:tc>
      </w:tr>
      <w:tr w:rsidR="00026971" w:rsidRPr="00026971" w:rsidTr="00026971">
        <w:tc>
          <w:tcPr>
            <w:tcW w:w="2127" w:type="dxa"/>
            <w:shd w:val="clear" w:color="auto" w:fill="FFCCFF"/>
          </w:tcPr>
          <w:p w:rsidR="00026971" w:rsidRPr="00026971" w:rsidRDefault="00026971" w:rsidP="00406D0A">
            <w:pPr>
              <w:rPr>
                <w:rFonts w:ascii="TH SarabunPSK" w:hAnsi="TH SarabunPSK" w:cs="TH SarabunPSK"/>
                <w:sz w:val="28"/>
                <w:cs/>
              </w:rPr>
            </w:pPr>
            <w:r w:rsidRPr="00026971">
              <w:rPr>
                <w:rFonts w:ascii="TH SarabunPSK" w:hAnsi="TH SarabunPSK" w:cs="TH SarabunPSK"/>
                <w:sz w:val="28"/>
                <w:cs/>
              </w:rPr>
              <w:t>ลงทะเบีย</w:t>
            </w:r>
            <w:r w:rsidRPr="00026971">
              <w:rPr>
                <w:rFonts w:ascii="TH SarabunPSK" w:hAnsi="TH SarabunPSK" w:cs="TH SarabunPSK" w:hint="cs"/>
                <w:sz w:val="28"/>
                <w:cs/>
              </w:rPr>
              <w:t>น</w:t>
            </w:r>
            <w:r w:rsidRPr="00026971">
              <w:rPr>
                <w:rFonts w:ascii="TH SarabunPSK" w:hAnsi="TH SarabunPSK" w:cs="TH SarabunPSK"/>
                <w:sz w:val="28"/>
                <w:cs/>
              </w:rPr>
              <w:t>คิดเลขเร็ว</w:t>
            </w:r>
          </w:p>
        </w:tc>
        <w:tc>
          <w:tcPr>
            <w:tcW w:w="1276" w:type="dxa"/>
            <w:shd w:val="clear" w:color="auto" w:fill="FFCCFF"/>
          </w:tcPr>
          <w:p w:rsidR="00026971" w:rsidRPr="00026971" w:rsidRDefault="00026971" w:rsidP="00406D0A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026971">
              <w:rPr>
                <w:rFonts w:ascii="TH SarabunPSK" w:hAnsi="TH SarabunPSK" w:cs="TH SarabunPSK"/>
                <w:sz w:val="28"/>
              </w:rPr>
              <w:t xml:space="preserve">12.00–13.00 </w:t>
            </w:r>
          </w:p>
        </w:tc>
        <w:tc>
          <w:tcPr>
            <w:tcW w:w="1701" w:type="dxa"/>
            <w:shd w:val="clear" w:color="auto" w:fill="FFCCFF"/>
          </w:tcPr>
          <w:p w:rsidR="00026971" w:rsidRPr="00026971" w:rsidRDefault="00026971" w:rsidP="00675E91">
            <w:pPr>
              <w:rPr>
                <w:rFonts w:ascii="TH SarabunPSK" w:hAnsi="TH SarabunPSK" w:cs="TH SarabunPSK"/>
                <w:sz w:val="28"/>
                <w:cs/>
              </w:rPr>
            </w:pPr>
            <w:r w:rsidRPr="00026971">
              <w:rPr>
                <w:rFonts w:ascii="TH SarabunPSK" w:hAnsi="TH SarabunPSK" w:cs="TH SarabunPSK"/>
                <w:sz w:val="28"/>
                <w:cs/>
              </w:rPr>
              <w:t>หอประ</w:t>
            </w:r>
            <w:r w:rsidRPr="00026971">
              <w:rPr>
                <w:rFonts w:ascii="TH SarabunPSK" w:hAnsi="TH SarabunPSK" w:cs="TH SarabunPSK" w:hint="cs"/>
                <w:sz w:val="28"/>
                <w:cs/>
              </w:rPr>
              <w:t>ชุม</w:t>
            </w:r>
          </w:p>
        </w:tc>
      </w:tr>
      <w:tr w:rsidR="00026971" w:rsidRPr="00026971" w:rsidTr="00026971">
        <w:tc>
          <w:tcPr>
            <w:tcW w:w="2127" w:type="dxa"/>
            <w:shd w:val="clear" w:color="auto" w:fill="FFCCFF"/>
          </w:tcPr>
          <w:p w:rsidR="00026971" w:rsidRPr="00026971" w:rsidRDefault="00026971" w:rsidP="00675E91">
            <w:pPr>
              <w:rPr>
                <w:rFonts w:ascii="TH SarabunPSK" w:hAnsi="TH SarabunPSK" w:cs="TH SarabunPSK"/>
                <w:sz w:val="28"/>
                <w:cs/>
              </w:rPr>
            </w:pPr>
            <w:r w:rsidRPr="00026971">
              <w:rPr>
                <w:rFonts w:ascii="TH SarabunPSK" w:hAnsi="TH SarabunPSK" w:cs="TH SarabunPSK"/>
                <w:sz w:val="28"/>
                <w:cs/>
              </w:rPr>
              <w:t>แข่งขันคิดเลขเร็ว</w:t>
            </w:r>
          </w:p>
        </w:tc>
        <w:tc>
          <w:tcPr>
            <w:tcW w:w="1276" w:type="dxa"/>
            <w:shd w:val="clear" w:color="auto" w:fill="FFCCFF"/>
          </w:tcPr>
          <w:p w:rsidR="00026971" w:rsidRPr="00026971" w:rsidRDefault="00026971" w:rsidP="00406D0A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026971">
              <w:rPr>
                <w:rFonts w:ascii="TH SarabunPSK" w:hAnsi="TH SarabunPSK" w:cs="TH SarabunPSK"/>
                <w:sz w:val="28"/>
              </w:rPr>
              <w:t xml:space="preserve">13.00–16.00 </w:t>
            </w:r>
          </w:p>
        </w:tc>
        <w:tc>
          <w:tcPr>
            <w:tcW w:w="1701" w:type="dxa"/>
            <w:shd w:val="clear" w:color="auto" w:fill="FFCCFF"/>
          </w:tcPr>
          <w:p w:rsidR="00026971" w:rsidRDefault="00675E91" w:rsidP="00675E91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 xml:space="preserve">ประถม, ม.ต้น </w:t>
            </w:r>
            <w:r>
              <w:rPr>
                <w:rFonts w:ascii="TH SarabunPSK" w:hAnsi="TH SarabunPSK" w:cs="TH SarabunPSK"/>
                <w:sz w:val="28"/>
              </w:rPr>
              <w:t xml:space="preserve">: </w:t>
            </w:r>
            <w:r w:rsidR="00026971" w:rsidRPr="00026971">
              <w:rPr>
                <w:rFonts w:ascii="TH SarabunPSK" w:hAnsi="TH SarabunPSK" w:cs="TH SarabunPSK" w:hint="cs"/>
                <w:sz w:val="28"/>
                <w:cs/>
              </w:rPr>
              <w:t>หอประชุม</w:t>
            </w:r>
          </w:p>
          <w:p w:rsidR="00675E91" w:rsidRPr="00026971" w:rsidRDefault="00675E91" w:rsidP="00675E91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ม.ปลาย</w:t>
            </w:r>
            <w:r>
              <w:rPr>
                <w:rFonts w:ascii="TH SarabunPSK" w:hAnsi="TH SarabunPSK" w:cs="TH SarabunPSK"/>
                <w:sz w:val="28"/>
              </w:rPr>
              <w:t xml:space="preserve">: 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ห้องโสตฯ อาคาร </w:t>
            </w:r>
            <w:r>
              <w:rPr>
                <w:rFonts w:ascii="TH SarabunPSK" w:hAnsi="TH SarabunPSK" w:cs="TH SarabunPSK"/>
                <w:sz w:val="28"/>
              </w:rPr>
              <w:t xml:space="preserve">5 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ชั้น </w:t>
            </w:r>
            <w:r>
              <w:rPr>
                <w:rFonts w:ascii="TH SarabunPSK" w:hAnsi="TH SarabunPSK" w:cs="TH SarabunPSK"/>
                <w:sz w:val="28"/>
              </w:rPr>
              <w:t>7</w:t>
            </w:r>
          </w:p>
        </w:tc>
      </w:tr>
    </w:tbl>
    <w:p w:rsidR="00C81533" w:rsidRPr="00C81533" w:rsidRDefault="00A74399" w:rsidP="006E1634">
      <w:pPr>
        <w:tabs>
          <w:tab w:val="left" w:pos="142"/>
        </w:tabs>
        <w:ind w:left="142" w:hanging="142"/>
        <w:rPr>
          <w:rFonts w:ascii="TH SarabunPSK" w:eastAsia="Times New Roman" w:hAnsi="TH SarabunPSK" w:cs="TH SarabunPSK"/>
          <w:sz w:val="32"/>
          <w:szCs w:val="32"/>
          <w:cs/>
          <w:lang w:eastAsia="en-US"/>
        </w:rPr>
      </w:pPr>
      <w:r>
        <w:rPr>
          <w:rFonts w:ascii="TH SarabunPSK" w:eastAsia="Times New Roman" w:hAnsi="TH SarabunPSK" w:cs="TH SarabunPSK"/>
          <w:noProof/>
          <w:sz w:val="32"/>
          <w:szCs w:val="32"/>
          <w:lang w:eastAsia="en-US"/>
        </w:rPr>
        <w:lastRenderedPageBreak/>
        <w:pict>
          <v:rect id="สี่เหลี่ยมผืนผ้า 14" o:spid="_x0000_s1035" style="position:absolute;left:0;text-align:left;margin-left:-9.9pt;margin-top:-7.2pt;width:240pt;height:350.75pt;z-index:251669504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" filled="f" strokecolor="windowText" strokeweight="2pt"/>
        </w:pict>
      </w:r>
      <w:r w:rsidR="006E1634" w:rsidRPr="00C81533">
        <w:rPr>
          <w:rFonts w:ascii="TH SarabunPSK" w:eastAsia="Times New Roman" w:hAnsi="TH SarabunPSK" w:cs="TH SarabunPSK"/>
          <w:sz w:val="32"/>
          <w:szCs w:val="32"/>
          <w:lang w:eastAsia="en-US"/>
        </w:rPr>
        <w:t>*</w:t>
      </w:r>
      <w:r w:rsidR="00C81533" w:rsidRPr="00C81533">
        <w:rPr>
          <w:rFonts w:ascii="TH SarabunPSK" w:eastAsia="Times New Roman" w:hAnsi="TH SarabunPSK" w:cs="TH SarabunPSK"/>
          <w:sz w:val="32"/>
          <w:szCs w:val="32"/>
          <w:lang w:eastAsia="en-US"/>
        </w:rPr>
        <w:t xml:space="preserve"> </w:t>
      </w:r>
      <w:r w:rsidR="00C81533" w:rsidRPr="00C81533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สถานที่แข่งอาจมีการเปลี่ยนแปลงภายหลัง</w:t>
      </w:r>
    </w:p>
    <w:p w:rsidR="006E1634" w:rsidRPr="0043028B" w:rsidRDefault="00C81533" w:rsidP="006E1634">
      <w:pPr>
        <w:tabs>
          <w:tab w:val="left" w:pos="142"/>
        </w:tabs>
        <w:ind w:left="142" w:hanging="142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 xml:space="preserve">* </w:t>
      </w:r>
      <w:r w:rsidR="006E1634" w:rsidRPr="0043028B">
        <w:rPr>
          <w:rFonts w:ascii="TH SarabunPSK" w:hAnsi="TH SarabunPSK" w:cs="TH SarabunPSK" w:hint="cs"/>
          <w:b/>
          <w:bCs/>
          <w:sz w:val="32"/>
          <w:szCs w:val="32"/>
          <w:cs/>
        </w:rPr>
        <w:t>ให้นักเรียนนำ</w:t>
      </w:r>
      <w:r w:rsidR="006E1634" w:rsidRPr="0043028B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>ปากกา</w:t>
      </w:r>
      <w:r w:rsidR="006E1634" w:rsidRPr="0043028B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 xml:space="preserve">น้ำเงิน </w:t>
      </w:r>
      <w:proofErr w:type="gramStart"/>
      <w:r w:rsidR="006E1634" w:rsidRPr="0043028B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>ดินสอ</w:t>
      </w:r>
      <w:r w:rsidR="006E1634" w:rsidRPr="0043028B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>ดำ</w:t>
      </w:r>
      <w:r w:rsidR="006E1634" w:rsidRPr="0043028B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 xml:space="preserve">2B  </w:t>
      </w:r>
      <w:r w:rsidR="006E1634" w:rsidRPr="0043028B">
        <w:rPr>
          <w:rFonts w:ascii="TH SarabunPSK" w:hAnsi="TH SarabunPSK" w:cs="TH SarabunPSK" w:hint="cs"/>
          <w:b/>
          <w:bCs/>
          <w:sz w:val="32"/>
          <w:szCs w:val="32"/>
          <w:cs/>
        </w:rPr>
        <w:t>และ</w:t>
      </w:r>
      <w:r w:rsidR="006E1634" w:rsidRPr="0043028B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>ยางลบ</w:t>
      </w:r>
      <w:r w:rsidR="002A3A5D" w:rsidRPr="0043028B">
        <w:rPr>
          <w:rFonts w:ascii="TH SarabunPSK" w:hAnsi="TH SarabunPSK" w:cs="TH SarabunPSK" w:hint="cs"/>
          <w:b/>
          <w:bCs/>
          <w:sz w:val="32"/>
          <w:szCs w:val="32"/>
          <w:cs/>
        </w:rPr>
        <w:t>ดินสอไปในวันแข่งขัน</w:t>
      </w:r>
      <w:r w:rsidR="006E1634" w:rsidRPr="0043028B">
        <w:rPr>
          <w:rFonts w:ascii="TH SarabunPSK" w:hAnsi="TH SarabunPSK" w:cs="TH SarabunPSK" w:hint="cs"/>
          <w:b/>
          <w:bCs/>
          <w:sz w:val="32"/>
          <w:szCs w:val="32"/>
          <w:cs/>
        </w:rPr>
        <w:t>ด้วย</w:t>
      </w:r>
      <w:proofErr w:type="gramEnd"/>
    </w:p>
    <w:p w:rsidR="002D290A" w:rsidRDefault="002D290A" w:rsidP="0005782A">
      <w:pPr>
        <w:tabs>
          <w:tab w:val="left" w:pos="360"/>
        </w:tabs>
        <w:rPr>
          <w:rFonts w:ascii="TH SarabunPSK" w:hAnsi="TH SarabunPSK" w:cs="TH SarabunPSK"/>
          <w:sz w:val="20"/>
          <w:szCs w:val="20"/>
        </w:rPr>
      </w:pPr>
    </w:p>
    <w:p w:rsidR="00FE797D" w:rsidRDefault="00FE797D" w:rsidP="0005782A">
      <w:pPr>
        <w:tabs>
          <w:tab w:val="left" w:pos="360"/>
        </w:tabs>
        <w:rPr>
          <w:rFonts w:ascii="TH SarabunPSK" w:hAnsi="TH SarabunPSK" w:cs="TH SarabunPSK"/>
          <w:b/>
          <w:bCs/>
          <w:color w:val="0070C0"/>
          <w:sz w:val="32"/>
          <w:szCs w:val="32"/>
        </w:rPr>
      </w:pPr>
      <w:r w:rsidRPr="00FE797D">
        <w:rPr>
          <w:rFonts w:ascii="TH SarabunPSK" w:hAnsi="TH SarabunPSK" w:cs="TH SarabunPSK" w:hint="cs"/>
          <w:b/>
          <w:bCs/>
          <w:color w:val="0070C0"/>
          <w:sz w:val="32"/>
          <w:szCs w:val="32"/>
          <w:cs/>
        </w:rPr>
        <w:t>รายชื่อ</w:t>
      </w:r>
      <w:r>
        <w:rPr>
          <w:rFonts w:ascii="TH SarabunPSK" w:hAnsi="TH SarabunPSK" w:cs="TH SarabunPSK" w:hint="cs"/>
          <w:b/>
          <w:bCs/>
          <w:color w:val="0070C0"/>
          <w:sz w:val="32"/>
          <w:szCs w:val="32"/>
          <w:cs/>
        </w:rPr>
        <w:t>และห้องสอบ</w:t>
      </w:r>
    </w:p>
    <w:p w:rsidR="00FE797D" w:rsidRPr="008B3011" w:rsidRDefault="00FE797D" w:rsidP="00FE797D">
      <w:pPr>
        <w:ind w:firstLine="426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 w:rsidRPr="008B3011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ตรวจสอบรายชื่อ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 และ</w:t>
      </w:r>
      <w:r w:rsidRPr="008B3011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ห้องสอบจากเว็บไซต์โรงเรียนได้ ตั้งแต่</w:t>
      </w:r>
      <w:r w:rsidR="00C167E4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>วันพุธ</w:t>
      </w:r>
      <w:r w:rsidRPr="00927704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 xml:space="preserve">ที่ </w:t>
      </w:r>
      <w:r w:rsidR="00C167E4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>26</w:t>
      </w:r>
      <w:r w:rsidR="00C81533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 xml:space="preserve"> </w:t>
      </w:r>
      <w:proofErr w:type="spellStart"/>
      <w:r w:rsidR="00AD43E4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>กรกฏาคม</w:t>
      </w:r>
      <w:proofErr w:type="spellEnd"/>
      <w:r w:rsidR="00C81533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 xml:space="preserve"> </w:t>
      </w:r>
      <w:r w:rsidR="00AD43E4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>2560</w:t>
      </w:r>
    </w:p>
    <w:p w:rsidR="00FE797D" w:rsidRPr="00FE797D" w:rsidRDefault="00FE797D" w:rsidP="0005782A">
      <w:pPr>
        <w:tabs>
          <w:tab w:val="left" w:pos="360"/>
        </w:tabs>
        <w:rPr>
          <w:rFonts w:ascii="TH SarabunPSK" w:hAnsi="TH SarabunPSK" w:cs="TH SarabunPSK"/>
          <w:color w:val="0070C0"/>
          <w:sz w:val="16"/>
          <w:szCs w:val="16"/>
          <w:cs/>
        </w:rPr>
      </w:pPr>
    </w:p>
    <w:p w:rsidR="002D290A" w:rsidRPr="009F4252" w:rsidRDefault="0005782A" w:rsidP="0005782A">
      <w:pPr>
        <w:tabs>
          <w:tab w:val="left" w:pos="360"/>
        </w:tabs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lang w:eastAsia="en-US"/>
        </w:rPr>
      </w:pPr>
      <w:r w:rsidRPr="009F4252"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cs/>
          <w:lang w:eastAsia="en-US"/>
        </w:rPr>
        <w:t>สถานที่อำนวยการ</w:t>
      </w:r>
    </w:p>
    <w:p w:rsidR="0005782A" w:rsidRPr="00C167E4" w:rsidRDefault="002D290A" w:rsidP="00C167E4">
      <w:pPr>
        <w:tabs>
          <w:tab w:val="left" w:pos="360"/>
        </w:tabs>
        <w:rPr>
          <w:rFonts w:ascii="TH SarabunPSK" w:eastAsia="Times New Roman" w:hAnsi="TH SarabunPSK" w:cs="TH SarabunPSK"/>
          <w:sz w:val="32"/>
          <w:szCs w:val="32"/>
          <w:cs/>
          <w:lang w:eastAsia="en-US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ab/>
      </w:r>
      <w:r w:rsidR="00C167E4" w:rsidRPr="00C167E4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ห้องพักครูกลุ่มสาระการเรียนรู้คณิตศาสตร์</w:t>
      </w:r>
    </w:p>
    <w:p w:rsidR="0005782A" w:rsidRPr="002D290A" w:rsidRDefault="0005782A" w:rsidP="0005782A">
      <w:pPr>
        <w:tabs>
          <w:tab w:val="left" w:pos="360"/>
        </w:tabs>
        <w:rPr>
          <w:rFonts w:ascii="TH SarabunPSK" w:eastAsia="Times New Roman" w:hAnsi="TH SarabunPSK" w:cs="TH SarabunPSK"/>
          <w:sz w:val="20"/>
          <w:szCs w:val="20"/>
          <w:lang w:eastAsia="en-US"/>
        </w:rPr>
      </w:pPr>
    </w:p>
    <w:p w:rsidR="0005782A" w:rsidRPr="009F4252" w:rsidRDefault="002D290A" w:rsidP="0005782A">
      <w:pPr>
        <w:tabs>
          <w:tab w:val="left" w:pos="360"/>
        </w:tabs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lang w:eastAsia="en-US"/>
        </w:rPr>
      </w:pPr>
      <w:r w:rsidRPr="009F4252"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cs/>
          <w:lang w:eastAsia="en-US"/>
        </w:rPr>
        <w:t>ห้องรับรอง</w:t>
      </w:r>
      <w:r w:rsidR="006E1634" w:rsidRPr="009F4252">
        <w:rPr>
          <w:rFonts w:ascii="TH SarabunPSK" w:eastAsia="Times New Roman" w:hAnsi="TH SarabunPSK" w:cs="TH SarabunPSK" w:hint="cs"/>
          <w:b/>
          <w:bCs/>
          <w:color w:val="0070C0"/>
          <w:sz w:val="32"/>
          <w:szCs w:val="32"/>
          <w:cs/>
          <w:lang w:eastAsia="en-US"/>
        </w:rPr>
        <w:t>สำหรับ</w:t>
      </w:r>
      <w:r w:rsidRPr="009F4252"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cs/>
          <w:lang w:eastAsia="en-US"/>
        </w:rPr>
        <w:t>ครู</w:t>
      </w:r>
      <w:r w:rsidRPr="009F4252">
        <w:rPr>
          <w:rFonts w:ascii="TH SarabunPSK" w:eastAsia="Times New Roman" w:hAnsi="TH SarabunPSK" w:cs="TH SarabunPSK" w:hint="cs"/>
          <w:b/>
          <w:bCs/>
          <w:color w:val="0070C0"/>
          <w:sz w:val="32"/>
          <w:szCs w:val="32"/>
          <w:cs/>
          <w:lang w:eastAsia="en-US"/>
        </w:rPr>
        <w:t>และ</w:t>
      </w:r>
      <w:r w:rsidR="0005782A" w:rsidRPr="009F4252"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cs/>
          <w:lang w:eastAsia="en-US"/>
        </w:rPr>
        <w:t xml:space="preserve">ผู้ปกครอง  </w:t>
      </w:r>
    </w:p>
    <w:p w:rsidR="0005782A" w:rsidRPr="00497744" w:rsidRDefault="002D290A" w:rsidP="0005782A">
      <w:pPr>
        <w:tabs>
          <w:tab w:val="left" w:pos="360"/>
        </w:tabs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</w:pPr>
      <w:r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ab/>
      </w:r>
      <w:r w:rsidR="00C167E4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อาคาร </w:t>
      </w:r>
      <w:r w:rsidR="00C167E4">
        <w:rPr>
          <w:rFonts w:ascii="TH SarabunPSK" w:eastAsia="Times New Roman" w:hAnsi="TH SarabunPSK" w:cs="TH SarabunPSK"/>
          <w:sz w:val="32"/>
          <w:szCs w:val="32"/>
          <w:lang w:eastAsia="en-US"/>
        </w:rPr>
        <w:t xml:space="preserve">3 </w:t>
      </w:r>
      <w:r w:rsidR="00C167E4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ชั้น</w:t>
      </w:r>
      <w:r w:rsidR="00C167E4">
        <w:rPr>
          <w:rFonts w:ascii="TH SarabunPSK" w:eastAsia="Times New Roman" w:hAnsi="TH SarabunPSK" w:cs="TH SarabunPSK"/>
          <w:sz w:val="32"/>
          <w:szCs w:val="32"/>
          <w:lang w:eastAsia="en-US"/>
        </w:rPr>
        <w:t xml:space="preserve">  2 </w:t>
      </w:r>
      <w:r w:rsidR="00C167E4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ห้อง </w:t>
      </w:r>
      <w:r w:rsidR="00C167E4">
        <w:rPr>
          <w:rFonts w:ascii="TH SarabunPSK" w:eastAsia="Times New Roman" w:hAnsi="TH SarabunPSK" w:cs="TH SarabunPSK"/>
          <w:sz w:val="32"/>
          <w:szCs w:val="32"/>
          <w:lang w:eastAsia="en-US"/>
        </w:rPr>
        <w:t>326</w:t>
      </w:r>
    </w:p>
    <w:p w:rsidR="0005782A" w:rsidRPr="002D290A" w:rsidRDefault="0005782A" w:rsidP="0005782A">
      <w:pPr>
        <w:tabs>
          <w:tab w:val="left" w:pos="360"/>
        </w:tabs>
        <w:rPr>
          <w:rFonts w:ascii="TH SarabunPSK" w:eastAsia="Times New Roman" w:hAnsi="TH SarabunPSK" w:cs="TH SarabunPSK"/>
          <w:b/>
          <w:bCs/>
          <w:sz w:val="20"/>
          <w:szCs w:val="20"/>
          <w:lang w:eastAsia="en-US"/>
        </w:rPr>
      </w:pPr>
      <w:r w:rsidRPr="00497744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ab/>
      </w:r>
    </w:p>
    <w:p w:rsidR="0005782A" w:rsidRPr="002D290A" w:rsidRDefault="000F7E09" w:rsidP="002D290A">
      <w:pPr>
        <w:tabs>
          <w:tab w:val="left" w:pos="36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9F4252"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cs/>
          <w:lang w:eastAsia="en-US"/>
        </w:rPr>
        <w:t>ประกาศผล</w:t>
      </w:r>
      <w:r w:rsidR="00C8153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AD43E4">
        <w:rPr>
          <w:rFonts w:ascii="TH SarabunPSK" w:hAnsi="TH SarabunPSK" w:cs="TH SarabunPSK" w:hint="cs"/>
          <w:b/>
          <w:bCs/>
          <w:sz w:val="32"/>
          <w:szCs w:val="32"/>
          <w:cs/>
        </w:rPr>
        <w:t>วันศุกร์</w:t>
      </w:r>
      <w:r w:rsidR="00FE797D" w:rsidRPr="00927704">
        <w:rPr>
          <w:rFonts w:ascii="TH SarabunPSK" w:hAnsi="TH SarabunPSK" w:cs="TH SarabunPSK" w:hint="cs"/>
          <w:b/>
          <w:bCs/>
          <w:sz w:val="32"/>
          <w:szCs w:val="32"/>
          <w:cs/>
        </w:rPr>
        <w:t>ที่</w:t>
      </w:r>
      <w:r w:rsidR="00C8153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AD43E4">
        <w:rPr>
          <w:rFonts w:ascii="TH SarabunPSK" w:hAnsi="TH SarabunPSK" w:cs="TH SarabunPSK"/>
          <w:b/>
          <w:bCs/>
          <w:sz w:val="32"/>
          <w:szCs w:val="32"/>
        </w:rPr>
        <w:t xml:space="preserve">4 </w:t>
      </w:r>
      <w:r w:rsidR="00C47083" w:rsidRPr="00927704">
        <w:rPr>
          <w:rFonts w:ascii="TH SarabunPSK" w:hAnsi="TH SarabunPSK" w:cs="TH SarabunPSK" w:hint="cs"/>
          <w:b/>
          <w:bCs/>
          <w:sz w:val="32"/>
          <w:szCs w:val="32"/>
          <w:cs/>
        </w:rPr>
        <w:t>สิงห</w:t>
      </w:r>
      <w:r w:rsidR="00FE797D" w:rsidRPr="00927704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าคม </w:t>
      </w:r>
      <w:r w:rsidR="00AD43E4">
        <w:rPr>
          <w:rFonts w:ascii="TH SarabunPSK" w:hAnsi="TH SarabunPSK" w:cs="TH SarabunPSK"/>
          <w:b/>
          <w:bCs/>
          <w:sz w:val="32"/>
          <w:szCs w:val="32"/>
        </w:rPr>
        <w:t>2560</w:t>
      </w:r>
    </w:p>
    <w:p w:rsidR="00C47083" w:rsidRDefault="002D290A" w:rsidP="006E1634">
      <w:pPr>
        <w:ind w:firstLine="360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ผล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การแข่งขัน</w:t>
      </w:r>
      <w:r w:rsidR="006E1634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ทุกรายการ</w:t>
      </w:r>
      <w:r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จะแจ้ง</w:t>
      </w:r>
      <w:r w:rsidR="006E1634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ทางเว็</w:t>
      </w:r>
      <w:r w:rsidR="006E1634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บไซต์  </w:t>
      </w:r>
    </w:p>
    <w:p w:rsidR="00C47083" w:rsidRDefault="00A74399" w:rsidP="006E1634">
      <w:pPr>
        <w:ind w:firstLine="360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hyperlink w:history="1">
        <w:r w:rsidR="00C81533" w:rsidRPr="00C81533">
          <w:rPr>
            <w:rStyle w:val="a7"/>
            <w:rFonts w:ascii="TH SarabunPSK" w:eastAsia="Times New Roman" w:hAnsi="TH SarabunPSK" w:cs="TH SarabunPSK"/>
            <w:b/>
            <w:bCs/>
            <w:color w:val="000000" w:themeColor="text1"/>
            <w:sz w:val="32"/>
            <w:szCs w:val="32"/>
            <w:u w:val="none"/>
            <w:lang w:eastAsia="en-US"/>
          </w:rPr>
          <w:t>www.visut.ac.th</w:t>
        </w:r>
        <w:r w:rsidR="00C81533" w:rsidRPr="00C81533">
          <w:rPr>
            <w:rStyle w:val="a7"/>
            <w:rFonts w:ascii="TH SarabunPSK" w:eastAsia="Times New Roman" w:hAnsi="TH SarabunPSK" w:cs="TH SarabunPSK" w:hint="cs"/>
            <w:b/>
            <w:bCs/>
            <w:color w:val="000000" w:themeColor="text1"/>
            <w:sz w:val="32"/>
            <w:szCs w:val="32"/>
            <w:u w:val="none"/>
            <w:cs/>
            <w:lang w:eastAsia="en-US"/>
          </w:rPr>
          <w:t xml:space="preserve"> </w:t>
        </w:r>
        <w:r w:rsidR="00C81533" w:rsidRPr="00C81533">
          <w:rPr>
            <w:rStyle w:val="a7"/>
            <w:rFonts w:ascii="TH SarabunPSK" w:eastAsia="Times New Roman" w:hAnsi="TH SarabunPSK" w:cs="TH SarabunPSK" w:hint="cs"/>
            <w:color w:val="000000" w:themeColor="text1"/>
            <w:sz w:val="32"/>
            <w:szCs w:val="32"/>
            <w:u w:val="none"/>
            <w:cs/>
            <w:lang w:eastAsia="en-US"/>
          </w:rPr>
          <w:t xml:space="preserve"> และ</w:t>
        </w:r>
      </w:hyperlink>
      <w:r w:rsidR="00687E40" w:rsidRPr="00C167E4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 xml:space="preserve">ป้ายนิเทศหน้าอาคาร </w:t>
      </w:r>
      <w:r w:rsidR="00687E40" w:rsidRPr="00C167E4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>3</w:t>
      </w:r>
    </w:p>
    <w:p w:rsidR="0005782A" w:rsidRDefault="00687E40" w:rsidP="006E1634">
      <w:pPr>
        <w:ind w:firstLine="360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โรงเรียนวิสุทธรังษี  จังหวัดกาญจนบุรี</w:t>
      </w:r>
    </w:p>
    <w:p w:rsidR="00C167E4" w:rsidRPr="00687E40" w:rsidRDefault="00C167E4" w:rsidP="006E1634">
      <w:pPr>
        <w:ind w:firstLine="360"/>
        <w:rPr>
          <w:rFonts w:ascii="TH SarabunPSK" w:hAnsi="TH SarabunPSK" w:cs="TH SarabunPSK"/>
          <w:sz w:val="32"/>
          <w:szCs w:val="32"/>
          <w:cs/>
        </w:rPr>
      </w:pPr>
    </w:p>
    <w:p w:rsidR="00CB6710" w:rsidRPr="00FE797D" w:rsidRDefault="00A74399" w:rsidP="00FE797D">
      <w:pPr>
        <w:tabs>
          <w:tab w:val="left" w:pos="360"/>
        </w:tabs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</w:pPr>
      <w:r>
        <w:rPr>
          <w:rFonts w:ascii="TH SarabunPSK" w:eastAsia="Times New Roman" w:hAnsi="TH SarabunPSK" w:cs="TH SarabunPSK"/>
          <w:b/>
          <w:bCs/>
          <w:noProof/>
          <w:sz w:val="32"/>
          <w:szCs w:val="32"/>
          <w:lang w:eastAsia="en-US"/>
        </w:rPr>
        <w:pict>
          <v:shape id="เมฆ 7" o:spid="_x0000_s1034" style="position:absolute;margin-left:-11.85pt;margin-top:9.55pt;width:256pt;height:95.4pt;rotation:253571fd;z-index:251665408;visibility:visible;mso-width-relative:margin;mso-height-relative:margin;v-text-anchor:middle" coordsize="43200,432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" adj="0,,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#9cf" strokecolor="#9cf" strokeweight="2pt">
            <v:fill opacity="26214f"/>
            <v:stroke opacity="26214f" joinstyle="round"/>
            <v:formulas/>
            <v:path arrowok="t" o:connecttype="custom" o:connectlocs="353188,734156;162558,711803;521391,978772;438004,989457;1240109,1096312;1189837,1047512;2169477,974621;2149383,1028160;2568497,643764;2813163,843899;3145655,430616;3036680,505666;2884207,152177;2889926,187627;2188367,110837;2244208,65627;1666298,132376;1693316,93393;1053619,145614;1151455,183420;310592,442816;293508,403019" o:connectangles="0,0,0,0,0,0,0,0,0,0,0,0,0,0,0,0,0,0,0,0,0,0"/>
          </v:shape>
        </w:pict>
      </w:r>
      <w:r w:rsidR="0005782A" w:rsidRPr="00497744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ab/>
      </w:r>
    </w:p>
    <w:p w:rsidR="00C167E4" w:rsidRDefault="00C14BBD" w:rsidP="00C167E4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14BBD">
        <w:rPr>
          <w:rFonts w:ascii="TH SarabunPSK" w:hAnsi="TH SarabunPSK" w:cs="TH SarabunPSK"/>
          <w:b/>
          <w:bCs/>
          <w:sz w:val="32"/>
          <w:szCs w:val="32"/>
          <w:cs/>
        </w:rPr>
        <w:t>หากมีข้อสงสัยติดต่อที่</w:t>
      </w:r>
    </w:p>
    <w:p w:rsidR="00880552" w:rsidRPr="00026971" w:rsidRDefault="00C14BBD" w:rsidP="00C167E4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14BBD">
        <w:rPr>
          <w:rFonts w:ascii="TH SarabunPSK" w:hAnsi="TH SarabunPSK" w:cs="TH SarabunPSK"/>
          <w:b/>
          <w:bCs/>
          <w:sz w:val="32"/>
          <w:szCs w:val="32"/>
          <w:cs/>
        </w:rPr>
        <w:t>ครู</w:t>
      </w:r>
      <w:proofErr w:type="spellStart"/>
      <w:r w:rsidRPr="00C14BBD">
        <w:rPr>
          <w:rFonts w:ascii="TH SarabunPSK" w:hAnsi="TH SarabunPSK" w:cs="TH SarabunPSK"/>
          <w:b/>
          <w:bCs/>
          <w:sz w:val="32"/>
          <w:szCs w:val="32"/>
          <w:cs/>
        </w:rPr>
        <w:t>ปานปิ</w:t>
      </w:r>
      <w:proofErr w:type="spellEnd"/>
      <w:r w:rsidRPr="00C14BBD">
        <w:rPr>
          <w:rFonts w:ascii="TH SarabunPSK" w:hAnsi="TH SarabunPSK" w:cs="TH SarabunPSK"/>
          <w:b/>
          <w:bCs/>
          <w:sz w:val="32"/>
          <w:szCs w:val="32"/>
          <w:cs/>
        </w:rPr>
        <w:t>ติ ภูศรี</w:t>
      </w:r>
      <w:r w:rsidRPr="00C14BBD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>โทรศัพท์ 08 –</w:t>
      </w:r>
      <w:r w:rsidRPr="00C14BBD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 xml:space="preserve"> 4387 – 2305</w:t>
      </w:r>
    </w:p>
    <w:p w:rsidR="00C167E4" w:rsidRPr="00026971" w:rsidRDefault="00C167E4" w:rsidP="00C167E4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ครู</w:t>
      </w:r>
      <w:proofErr w:type="spellStart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อภิร</w:t>
      </w:r>
      <w:proofErr w:type="spellEnd"/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ดา </w:t>
      </w:r>
      <w:proofErr w:type="spellStart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ทั่น</w:t>
      </w:r>
      <w:proofErr w:type="spellEnd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เส้ง</w:t>
      </w:r>
      <w:r w:rsidRPr="00C14BBD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>โทรศัพท์ 08 –</w:t>
      </w:r>
      <w:r w:rsidRPr="00C14BBD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>7</w:t>
      </w:r>
      <w:r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>029 – 6162</w:t>
      </w:r>
    </w:p>
    <w:p w:rsidR="006E1634" w:rsidRDefault="006E1634"/>
    <w:p w:rsidR="006E1634" w:rsidRDefault="00C167E4">
      <w:r>
        <w:rPr>
          <w:noProof/>
          <w:lang w:eastAsia="en-US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55269</wp:posOffset>
            </wp:positionH>
            <wp:positionV relativeFrom="paragraph">
              <wp:posOffset>67310</wp:posOffset>
            </wp:positionV>
            <wp:extent cx="2486025" cy="381000"/>
            <wp:effectExtent l="0" t="0" r="9525" b="0"/>
            <wp:wrapNone/>
            <wp:docPr id="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9.gif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35667" w:rsidRDefault="00035667"/>
    <w:p w:rsidR="007D3D0A" w:rsidRDefault="007D3D0A"/>
    <w:p w:rsidR="006E1634" w:rsidRDefault="00035667">
      <w:r>
        <w:rPr>
          <w:rFonts w:ascii="TH SarabunPSK" w:eastAsia="Times New Roman" w:hAnsi="TH SarabunPSK" w:cs="TH SarabunPSK"/>
          <w:noProof/>
          <w:sz w:val="32"/>
          <w:szCs w:val="32"/>
          <w:lang w:eastAsia="en-US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91744</wp:posOffset>
            </wp:positionV>
            <wp:extent cx="2962910" cy="331470"/>
            <wp:effectExtent l="0" t="0" r="8890" b="0"/>
            <wp:wrapNone/>
            <wp:docPr id="9" name="รูปภาพ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gi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910" cy="3314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355CF" w:rsidRDefault="007355CF"/>
    <w:p w:rsidR="007355CF" w:rsidRDefault="007355CF"/>
    <w:p w:rsidR="007355CF" w:rsidRDefault="007355CF"/>
    <w:p w:rsidR="00974296" w:rsidRDefault="00974296"/>
    <w:p w:rsidR="00AD43E4" w:rsidRDefault="00AD43E4">
      <w:pPr>
        <w:rPr>
          <w:rFonts w:ascii="DRjoyful" w:hAnsi="DRjoyful" w:cs="DRjoyful"/>
          <w:b/>
          <w:bCs/>
          <w:sz w:val="52"/>
          <w:szCs w:val="52"/>
        </w:rPr>
      </w:pPr>
    </w:p>
    <w:p w:rsidR="00974296" w:rsidRPr="009A1820" w:rsidRDefault="00A74399">
      <w:pPr>
        <w:rPr>
          <w:rFonts w:ascii="DRjoyful" w:hAnsi="DRjoyful" w:cs="DRjoyful"/>
          <w:b/>
          <w:bCs/>
          <w:sz w:val="52"/>
          <w:szCs w:val="52"/>
        </w:rPr>
      </w:pPr>
      <w:r w:rsidRPr="00A74399">
        <w:rPr>
          <w:rFonts w:ascii="DRjoyful" w:hAnsi="DRjoyful" w:cs="DRjoyful"/>
          <w:b/>
          <w:bCs/>
          <w:noProof/>
          <w:color w:val="CC00CC"/>
          <w:sz w:val="44"/>
          <w:szCs w:val="44"/>
          <w:lang w:eastAsia="en-US"/>
        </w:rPr>
        <w:pict>
          <v:roundrect id="สี่เหลี่ยมผืนผ้ามุมมน 4" o:spid="_x0000_s1033" style="position:absolute;margin-left:-7.6pt;margin-top:13.55pt;width:240pt;height:83pt;z-index:251657215;visibility:visible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" fillcolor="#cfc" strokecolor="#cfc" strokeweight="2pt">
            <v:fill opacity="24158f"/>
            <v:stroke opacity="21588f"/>
          </v:roundrect>
        </w:pict>
      </w:r>
    </w:p>
    <w:p w:rsidR="009A1820" w:rsidRPr="00687E40" w:rsidRDefault="00974296" w:rsidP="002B0E99">
      <w:pPr>
        <w:spacing w:line="276" w:lineRule="auto"/>
        <w:jc w:val="center"/>
        <w:rPr>
          <w:rFonts w:ascii="DRjoyful" w:hAnsi="DRjoyful" w:cs="DRjoyful"/>
          <w:b/>
          <w:bCs/>
          <w:color w:val="800080"/>
          <w:sz w:val="44"/>
          <w:szCs w:val="44"/>
        </w:rPr>
      </w:pPr>
      <w:r w:rsidRPr="00687E40">
        <w:rPr>
          <w:rFonts w:ascii="DRjoyful" w:hAnsi="DRjoyful" w:cs="DRjoyful" w:hint="cs"/>
          <w:b/>
          <w:bCs/>
          <w:color w:val="800080"/>
          <w:sz w:val="44"/>
          <w:szCs w:val="44"/>
          <w:cs/>
        </w:rPr>
        <w:t>โครงการ</w:t>
      </w:r>
      <w:r w:rsidR="009A1820" w:rsidRPr="00687E40">
        <w:rPr>
          <w:rFonts w:ascii="DRjoyful" w:hAnsi="DRjoyful" w:cs="DRjoyful" w:hint="cs"/>
          <w:b/>
          <w:bCs/>
          <w:color w:val="800080"/>
          <w:sz w:val="44"/>
          <w:szCs w:val="44"/>
          <w:cs/>
        </w:rPr>
        <w:t>ส่งเสริม</w:t>
      </w:r>
      <w:r w:rsidRPr="00687E40">
        <w:rPr>
          <w:rFonts w:ascii="DRjoyful" w:hAnsi="DRjoyful" w:cs="DRjoyful" w:hint="cs"/>
          <w:b/>
          <w:bCs/>
          <w:color w:val="800080"/>
          <w:sz w:val="44"/>
          <w:szCs w:val="44"/>
          <w:cs/>
        </w:rPr>
        <w:t>ประกายดาว</w:t>
      </w:r>
    </w:p>
    <w:p w:rsidR="00FD11C0" w:rsidRPr="00151154" w:rsidRDefault="00974296" w:rsidP="002B0E99">
      <w:pPr>
        <w:spacing w:line="276" w:lineRule="auto"/>
        <w:jc w:val="center"/>
        <w:rPr>
          <w:rFonts w:ascii="DRjoyful" w:hAnsi="DRjoyful" w:cs="DRjoyful"/>
          <w:b/>
          <w:bCs/>
          <w:color w:val="800080"/>
          <w:sz w:val="40"/>
          <w:szCs w:val="40"/>
        </w:rPr>
      </w:pPr>
      <w:r w:rsidRPr="00151154">
        <w:rPr>
          <w:rFonts w:ascii="DRjoyful" w:hAnsi="DRjoyful" w:cs="DRjoyful" w:hint="cs"/>
          <w:b/>
          <w:bCs/>
          <w:color w:val="800080"/>
          <w:sz w:val="40"/>
          <w:szCs w:val="40"/>
          <w:cs/>
        </w:rPr>
        <w:t xml:space="preserve">ครั้งที่ </w:t>
      </w:r>
      <w:r w:rsidRPr="00151154">
        <w:rPr>
          <w:rFonts w:ascii="DRjoyful" w:hAnsi="DRjoyful" w:cs="DRjoyful"/>
          <w:b/>
          <w:bCs/>
          <w:color w:val="800080"/>
          <w:sz w:val="40"/>
          <w:szCs w:val="40"/>
        </w:rPr>
        <w:t>11</w:t>
      </w:r>
      <w:r w:rsidR="00C81533">
        <w:rPr>
          <w:rFonts w:ascii="DRjoyful" w:hAnsi="DRjoyful" w:cs="DRjoyful" w:hint="cs"/>
          <w:b/>
          <w:bCs/>
          <w:color w:val="800080"/>
          <w:sz w:val="40"/>
          <w:szCs w:val="40"/>
          <w:cs/>
        </w:rPr>
        <w:t xml:space="preserve"> </w:t>
      </w:r>
      <w:r w:rsidR="00151154" w:rsidRPr="00151154">
        <w:rPr>
          <w:rFonts w:ascii="DRjoyful" w:hAnsi="DRjoyful" w:cs="DRjoyful" w:hint="cs"/>
          <w:b/>
          <w:bCs/>
          <w:color w:val="800080"/>
          <w:sz w:val="40"/>
          <w:szCs w:val="40"/>
          <w:cs/>
        </w:rPr>
        <w:t xml:space="preserve">ประจำปีการศึกษา </w:t>
      </w:r>
      <w:r w:rsidR="00AD43E4">
        <w:rPr>
          <w:rFonts w:ascii="DRjoyful" w:hAnsi="DRjoyful" w:cs="DRjoyful"/>
          <w:b/>
          <w:bCs/>
          <w:color w:val="800080"/>
          <w:sz w:val="40"/>
          <w:szCs w:val="40"/>
        </w:rPr>
        <w:t>2560</w:t>
      </w:r>
    </w:p>
    <w:p w:rsidR="00AD43E4" w:rsidRDefault="00AD43E4" w:rsidP="002548F5">
      <w:pPr>
        <w:jc w:val="center"/>
        <w:rPr>
          <w:rFonts w:ascii="DRjoyful" w:hAnsi="DRjoyful" w:cs="DRjoyful"/>
          <w:b/>
          <w:bCs/>
          <w:color w:val="FF0066"/>
          <w:sz w:val="40"/>
          <w:szCs w:val="40"/>
        </w:rPr>
      </w:pPr>
    </w:p>
    <w:p w:rsidR="00AD43E4" w:rsidRDefault="00C81533" w:rsidP="002548F5">
      <w:pPr>
        <w:jc w:val="center"/>
        <w:rPr>
          <w:rFonts w:ascii="DRjoyful" w:hAnsi="DRjoyful" w:cs="DRjoyful"/>
          <w:b/>
          <w:bCs/>
          <w:color w:val="FF0066"/>
          <w:sz w:val="40"/>
          <w:szCs w:val="40"/>
        </w:rPr>
      </w:pPr>
      <w:r>
        <w:rPr>
          <w:rFonts w:ascii="DRjoyful" w:hAnsi="DRjoyful" w:cs="DRjoyful"/>
          <w:b/>
          <w:bCs/>
          <w:noProof/>
          <w:color w:val="CC00CC"/>
          <w:sz w:val="44"/>
          <w:szCs w:val="44"/>
          <w:lang w:eastAsia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680085</wp:posOffset>
            </wp:positionH>
            <wp:positionV relativeFrom="paragraph">
              <wp:posOffset>200025</wp:posOffset>
            </wp:positionV>
            <wp:extent cx="1446530" cy="1812290"/>
            <wp:effectExtent l="19050" t="0" r="1270" b="0"/>
            <wp:wrapNone/>
            <wp:docPr id="2" name="รูปภาพ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isut_logo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6530" cy="18122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D43E4" w:rsidRPr="00C14BBD" w:rsidRDefault="00AD43E4" w:rsidP="002548F5">
      <w:pPr>
        <w:jc w:val="center"/>
        <w:rPr>
          <w:rFonts w:ascii="DRjoyful" w:hAnsi="DRjoyful" w:cs="DRjoyful"/>
          <w:b/>
          <w:bCs/>
          <w:color w:val="FF3399"/>
          <w:sz w:val="48"/>
          <w:szCs w:val="48"/>
        </w:rPr>
      </w:pPr>
    </w:p>
    <w:p w:rsidR="009A1820" w:rsidRDefault="009A1820">
      <w:pPr>
        <w:rPr>
          <w:rFonts w:ascii="DRjoyful" w:hAnsi="DRjoyful" w:cs="DRjoyful"/>
          <w:b/>
          <w:bCs/>
          <w:sz w:val="56"/>
          <w:szCs w:val="56"/>
        </w:rPr>
      </w:pPr>
    </w:p>
    <w:p w:rsidR="002B0E99" w:rsidRDefault="002B0E99">
      <w:pPr>
        <w:rPr>
          <w:rFonts w:ascii="DRjoyful" w:hAnsi="DRjoyful" w:cs="DRjoyful"/>
          <w:b/>
          <w:bCs/>
          <w:sz w:val="56"/>
          <w:szCs w:val="56"/>
        </w:rPr>
      </w:pPr>
    </w:p>
    <w:p w:rsidR="00974296" w:rsidRDefault="00974296">
      <w:pPr>
        <w:rPr>
          <w:rFonts w:ascii="DRjoyful" w:hAnsi="DRjoyful" w:cs="DRjoyful"/>
          <w:b/>
          <w:bCs/>
          <w:sz w:val="56"/>
          <w:szCs w:val="56"/>
        </w:rPr>
      </w:pPr>
    </w:p>
    <w:p w:rsidR="00974296" w:rsidRPr="009A1820" w:rsidRDefault="00974296">
      <w:pPr>
        <w:rPr>
          <w:rFonts w:ascii="DRjoyful" w:hAnsi="DRjoyful" w:cs="DRjoyful"/>
          <w:b/>
          <w:bCs/>
          <w:sz w:val="56"/>
          <w:szCs w:val="56"/>
        </w:rPr>
      </w:pPr>
    </w:p>
    <w:p w:rsidR="002548F5" w:rsidRDefault="002548F5" w:rsidP="002B0E99">
      <w:pPr>
        <w:rPr>
          <w:rFonts w:ascii="DRjoyful" w:hAnsi="DRjoyful" w:cs="DRjoyful"/>
          <w:b/>
          <w:bCs/>
          <w:color w:val="CC00CC"/>
          <w:sz w:val="40"/>
          <w:szCs w:val="40"/>
        </w:rPr>
      </w:pPr>
    </w:p>
    <w:p w:rsidR="00AD43E4" w:rsidRDefault="00AD43E4" w:rsidP="002B0E99">
      <w:pPr>
        <w:rPr>
          <w:rFonts w:ascii="DRjoyful" w:hAnsi="DRjoyful" w:cs="DRjoyful"/>
          <w:b/>
          <w:bCs/>
          <w:color w:val="CC00CC"/>
          <w:sz w:val="40"/>
          <w:szCs w:val="40"/>
        </w:rPr>
      </w:pPr>
    </w:p>
    <w:p w:rsidR="00974296" w:rsidRPr="002548F5" w:rsidRDefault="00A74399" w:rsidP="00974296">
      <w:pPr>
        <w:jc w:val="center"/>
        <w:rPr>
          <w:rFonts w:ascii="DRjoyful" w:hAnsi="DRjoyful" w:cs="DRjoyful"/>
          <w:b/>
          <w:bCs/>
          <w:color w:val="CC00CC"/>
          <w:sz w:val="40"/>
          <w:szCs w:val="40"/>
        </w:rPr>
      </w:pPr>
      <w:r w:rsidRPr="00A74399">
        <w:rPr>
          <w:rFonts w:ascii="DRjoyful" w:hAnsi="DRjoyful" w:cs="DRjoyful"/>
          <w:b/>
          <w:bCs/>
          <w:noProof/>
          <w:color w:val="CC00CC"/>
          <w:sz w:val="44"/>
          <w:szCs w:val="44"/>
          <w:lang w:eastAsia="en-US"/>
        </w:rPr>
        <w:pict>
          <v:roundrect id="สี่เหลี่ยมผืนผ้ามุมมน 3" o:spid="_x0000_s1032" style="position:absolute;left:0;text-align:left;margin-left:-7.6pt;margin-top:10.75pt;width:248.25pt;height:66.75pt;z-index:251659264;visibility:visible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" fillcolor="#cfc" strokecolor="#cfc" strokeweight="2pt">
            <v:fill opacity="24158f"/>
            <v:stroke opacity="21588f"/>
          </v:roundrect>
        </w:pict>
      </w:r>
    </w:p>
    <w:p w:rsidR="003C3B61" w:rsidRPr="00687E40" w:rsidRDefault="00974296" w:rsidP="00974296">
      <w:pPr>
        <w:jc w:val="center"/>
        <w:rPr>
          <w:rFonts w:ascii="DRjoyful" w:hAnsi="DRjoyful" w:cs="DRjoyful"/>
          <w:b/>
          <w:bCs/>
          <w:color w:val="800080"/>
          <w:sz w:val="40"/>
          <w:szCs w:val="40"/>
        </w:rPr>
      </w:pPr>
      <w:r w:rsidRPr="00687E40">
        <w:rPr>
          <w:rFonts w:ascii="DRjoyful" w:hAnsi="DRjoyful" w:cs="DRjoyful"/>
          <w:b/>
          <w:bCs/>
          <w:color w:val="800080"/>
          <w:sz w:val="40"/>
          <w:szCs w:val="40"/>
          <w:cs/>
        </w:rPr>
        <w:t>กลุ่มสาระการเรียนรู้คณิตศาสตร์</w:t>
      </w:r>
    </w:p>
    <w:p w:rsidR="00FB6034" w:rsidRDefault="00974296" w:rsidP="00AD43E4">
      <w:pPr>
        <w:jc w:val="center"/>
        <w:rPr>
          <w:rFonts w:ascii="DRjoyful" w:hAnsi="DRjoyful" w:cs="DRjoyful"/>
          <w:b/>
          <w:bCs/>
          <w:color w:val="800080"/>
          <w:sz w:val="40"/>
          <w:szCs w:val="40"/>
        </w:rPr>
      </w:pPr>
      <w:r w:rsidRPr="00687E40">
        <w:rPr>
          <w:rFonts w:ascii="DRjoyful" w:hAnsi="DRjoyful" w:cs="DRjoyful" w:hint="cs"/>
          <w:b/>
          <w:bCs/>
          <w:color w:val="800080"/>
          <w:sz w:val="40"/>
          <w:szCs w:val="40"/>
          <w:cs/>
        </w:rPr>
        <w:t>โรงเรียนวิสุทธรังษี จังหวัดกาญจนบุรี</w:t>
      </w:r>
    </w:p>
    <w:p w:rsidR="00AD43E4" w:rsidRPr="00AD43E4" w:rsidRDefault="00AD43E4" w:rsidP="00AD43E4">
      <w:pPr>
        <w:jc w:val="center"/>
        <w:rPr>
          <w:rFonts w:ascii="DRjoyful" w:hAnsi="DRjoyful" w:cs="DRjoyful"/>
          <w:b/>
          <w:bCs/>
          <w:color w:val="800080"/>
          <w:sz w:val="40"/>
          <w:szCs w:val="40"/>
        </w:rPr>
      </w:pPr>
    </w:p>
    <w:p w:rsidR="002B0E99" w:rsidRDefault="002B0E99">
      <w:pPr>
        <w:rPr>
          <w:rFonts w:ascii="DRjoyful" w:hAnsi="DRjoyful" w:cs="DRjoyful"/>
          <w:b/>
          <w:bCs/>
          <w:color w:val="CC00CC"/>
          <w:sz w:val="52"/>
          <w:szCs w:val="52"/>
        </w:rPr>
      </w:pPr>
    </w:p>
    <w:p w:rsidR="00497744" w:rsidRDefault="00A74399" w:rsidP="00A6212F">
      <w:pPr>
        <w:tabs>
          <w:tab w:val="left" w:pos="360"/>
        </w:tabs>
        <w:jc w:val="center"/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lang w:eastAsia="en-US"/>
        </w:rPr>
      </w:pPr>
      <w:r>
        <w:rPr>
          <w:rFonts w:ascii="TH SarabunPSK" w:eastAsia="Times New Roman" w:hAnsi="TH SarabunPSK" w:cs="TH SarabunPSK"/>
          <w:b/>
          <w:bCs/>
          <w:noProof/>
          <w:color w:val="0070C0"/>
          <w:sz w:val="32"/>
          <w:szCs w:val="32"/>
          <w:lang w:eastAsia="en-US"/>
        </w:rPr>
        <w:lastRenderedPageBreak/>
        <w:pict>
          <v:rect id="สี่เหลี่ยมผืนผ้า 15" o:spid="_x0000_s1031" style="position:absolute;left:0;text-align:left;margin-left:-10.35pt;margin-top:-4.05pt;width:262.95pt;height:526.2pt;z-index:2516715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" filled="f" strokecolor="windowText" strokeweight="2pt"/>
        </w:pict>
      </w:r>
      <w:r w:rsidR="00A6212F">
        <w:rPr>
          <w:rFonts w:ascii="TH SarabunPSK" w:eastAsia="Times New Roman" w:hAnsi="TH SarabunPSK" w:cs="TH SarabunPSK"/>
          <w:b/>
          <w:bCs/>
          <w:noProof/>
          <w:color w:val="0070C0"/>
          <w:sz w:val="32"/>
          <w:szCs w:val="32"/>
          <w:lang w:eastAsia="en-US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27965</wp:posOffset>
            </wp:positionH>
            <wp:positionV relativeFrom="paragraph">
              <wp:posOffset>152400</wp:posOffset>
            </wp:positionV>
            <wp:extent cx="2472183" cy="274320"/>
            <wp:effectExtent l="0" t="0" r="0" b="0"/>
            <wp:wrapNone/>
            <wp:docPr id="12" name="รูปภาพ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1.gi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2183" cy="274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97744" w:rsidRPr="00CA1AC4"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cs/>
          <w:lang w:eastAsia="en-US"/>
        </w:rPr>
        <w:t xml:space="preserve">โครงการส่งเสริมประกายดาว  ครั้งที่  </w:t>
      </w:r>
      <w:r w:rsidR="009A1820" w:rsidRPr="00CA1AC4"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lang w:eastAsia="en-US"/>
        </w:rPr>
        <w:t>11</w:t>
      </w:r>
    </w:p>
    <w:p w:rsidR="004C5CDF" w:rsidRPr="004C5CDF" w:rsidRDefault="004C5CDF" w:rsidP="00497744">
      <w:pPr>
        <w:tabs>
          <w:tab w:val="left" w:pos="360"/>
        </w:tabs>
        <w:rPr>
          <w:rFonts w:ascii="TH SarabunPSK" w:eastAsia="Times New Roman" w:hAnsi="TH SarabunPSK" w:cs="TH SarabunPSK"/>
          <w:b/>
          <w:bCs/>
          <w:color w:val="0070C0"/>
          <w:sz w:val="16"/>
          <w:szCs w:val="16"/>
          <w:lang w:eastAsia="en-US"/>
        </w:rPr>
      </w:pPr>
    </w:p>
    <w:p w:rsidR="00497744" w:rsidRPr="00CA1AC4" w:rsidRDefault="00497744" w:rsidP="00497744">
      <w:pPr>
        <w:tabs>
          <w:tab w:val="left" w:pos="360"/>
        </w:tabs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lang w:eastAsia="en-US"/>
        </w:rPr>
      </w:pPr>
      <w:r w:rsidRPr="00CA1AC4"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cs/>
          <w:lang w:eastAsia="en-US"/>
        </w:rPr>
        <w:t>วัตถุประสงค์</w:t>
      </w:r>
    </w:p>
    <w:p w:rsidR="00497744" w:rsidRPr="00497744" w:rsidRDefault="00497744" w:rsidP="00D72B4A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 w:rsidRPr="00497744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ab/>
        <w:t>1.  เพื่อให้นักเรียนระดับชั้นประถมศึกษาตอนปลาย  มัธยมศึกษาตอนต้น  และมัธยมศึกษาตอนปลาย</w:t>
      </w:r>
      <w:r w:rsidR="009A1820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ได้</w:t>
      </w:r>
      <w:r w:rsidRPr="00497744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แสดงทักษะความสามาร</w:t>
      </w:r>
      <w:r w:rsidR="009A1820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ถ</w:t>
      </w:r>
      <w:r w:rsidR="00A6212F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ทางคณิตศาสตร์และท</w:t>
      </w:r>
      <w:r w:rsidR="00A6212F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ักษะ</w:t>
      </w:r>
      <w:r w:rsidRPr="00497744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คิดเลขเร็ว</w:t>
      </w:r>
    </w:p>
    <w:p w:rsidR="00497744" w:rsidRPr="00497744" w:rsidRDefault="00497744" w:rsidP="00D72B4A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 w:rsidRPr="00497744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ab/>
        <w:t>2.  เพื่อส่งเสริมให้นักเรียนระดับชั้นประถมศึกษาตอนปลาย  มัธยมศึกษาตอนต้น  และมัธยมศึกษาตอนปลายได้แสดงทักษะการคิดวิเคราะห์  คิดสังเคราะห์  และการแก้ปัญหา</w:t>
      </w:r>
    </w:p>
    <w:p w:rsidR="00C167E4" w:rsidRPr="00C167E4" w:rsidRDefault="00497744" w:rsidP="00497744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 w:rsidRPr="00497744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ab/>
        <w:t>3.  เพื่อกระตุ้นนักเรียนให้มีความกระตือรือร้นและมีเจตคติ</w:t>
      </w:r>
      <w:r w:rsidR="009A1820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ที่ดีต่อ</w:t>
      </w:r>
      <w:r w:rsidRPr="00497744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วิชาคณิตศาสตร์</w:t>
      </w:r>
    </w:p>
    <w:p w:rsidR="00497744" w:rsidRPr="00CA1AC4" w:rsidRDefault="00497744" w:rsidP="00497744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lang w:eastAsia="en-US"/>
        </w:rPr>
      </w:pPr>
      <w:r w:rsidRPr="00CA1AC4"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cs/>
          <w:lang w:eastAsia="en-US"/>
        </w:rPr>
        <w:t>คุณสมบัติของผู้สมัคร</w:t>
      </w:r>
    </w:p>
    <w:p w:rsidR="00C167E4" w:rsidRPr="00C167E4" w:rsidRDefault="00A6212F" w:rsidP="00497744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ab/>
        <w:t>นักเรียนที่กำลัง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ศึกษา</w:t>
      </w:r>
      <w:r w:rsidR="00497744" w:rsidRPr="00497744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ในระดับชั้นประถมศึกษา</w:t>
      </w:r>
      <w:r w:rsidR="009A1820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ตอน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-</w:t>
      </w:r>
      <w:r w:rsidR="009A1820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ปลาย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/</w:t>
      </w:r>
      <w:r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มัธยมศึกษาตอนต้น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/ มัธยมศึกษา</w:t>
      </w:r>
      <w:r w:rsidR="009A1820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ตอนปลาย</w:t>
      </w:r>
      <w:r w:rsidR="009A1820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ของ</w:t>
      </w:r>
      <w:r w:rsidR="00C14BBD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ปีการศึกษ</w:t>
      </w:r>
      <w:r w:rsidR="00C14BBD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า</w:t>
      </w:r>
      <w:r w:rsidR="00AD43E4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 xml:space="preserve">  25</w:t>
      </w:r>
      <w:r w:rsidR="00AD43E4">
        <w:rPr>
          <w:rFonts w:ascii="TH SarabunPSK" w:eastAsia="Times New Roman" w:hAnsi="TH SarabunPSK" w:cs="TH SarabunPSK"/>
          <w:sz w:val="32"/>
          <w:szCs w:val="32"/>
          <w:lang w:eastAsia="en-US"/>
        </w:rPr>
        <w:t>60</w:t>
      </w:r>
      <w:r w:rsidR="009A1820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 xml:space="preserve">  โดยมี</w:t>
      </w:r>
      <w:r w:rsidR="00114B01" w:rsidRPr="00114B01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การ</w:t>
      </w:r>
      <w:r w:rsidR="009A1820" w:rsidRPr="00114B01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รับรอง</w:t>
      </w:r>
      <w:r w:rsidR="009A1820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จากผู้อำนวยการ</w:t>
      </w:r>
      <w:r w:rsidR="009A1820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/</w:t>
      </w:r>
      <w:r w:rsidR="009A1820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หัวหน้ากลุ่มสาระ</w:t>
      </w:r>
      <w:r w:rsidR="00D72B4A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การเรียนรู้คณิตศาสตร์</w:t>
      </w:r>
      <w:r w:rsidR="009A1820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/</w:t>
      </w:r>
      <w:r w:rsidR="00497744" w:rsidRPr="00497744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ครูที่ปรึกษา</w:t>
      </w:r>
    </w:p>
    <w:p w:rsidR="00497744" w:rsidRPr="0002372C" w:rsidRDefault="00D72B4A" w:rsidP="00497744">
      <w:pPr>
        <w:tabs>
          <w:tab w:val="left" w:pos="360"/>
        </w:tabs>
        <w:ind w:right="-62"/>
        <w:jc w:val="thaiDistribute"/>
        <w:rPr>
          <w:rFonts w:ascii="TH SarabunPSK" w:hAnsi="TH SarabunPSK" w:cs="TH SarabunPSK"/>
          <w:b/>
          <w:bCs/>
          <w:color w:val="0070C0"/>
          <w:sz w:val="32"/>
          <w:szCs w:val="32"/>
          <w:cs/>
        </w:rPr>
      </w:pPr>
      <w:r w:rsidRPr="00CA1AC4"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cs/>
          <w:lang w:eastAsia="en-US"/>
        </w:rPr>
        <w:t>ค่าสมัคร</w:t>
      </w:r>
    </w:p>
    <w:p w:rsidR="008F3808" w:rsidRPr="009705B6" w:rsidRDefault="008F3808" w:rsidP="008F3808">
      <w:pPr>
        <w:pStyle w:val="a5"/>
        <w:numPr>
          <w:ilvl w:val="0"/>
          <w:numId w:val="3"/>
        </w:num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b/>
          <w:bCs/>
          <w:sz w:val="28"/>
          <w:lang w:eastAsia="en-US"/>
        </w:rPr>
      </w:pPr>
      <w:r w:rsidRPr="009705B6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 xml:space="preserve">อัจฉริยภาพฯ ประเภทบุคคล </w:t>
      </w:r>
      <w:r w:rsidRPr="009705B6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>30 บาท</w:t>
      </w:r>
      <w:r w:rsidRPr="009705B6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>/คน</w:t>
      </w:r>
    </w:p>
    <w:p w:rsidR="00C167E4" w:rsidRPr="009705B6" w:rsidRDefault="008F3808" w:rsidP="00C167E4">
      <w:pPr>
        <w:pStyle w:val="a5"/>
        <w:numPr>
          <w:ilvl w:val="0"/>
          <w:numId w:val="3"/>
        </w:num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</w:pPr>
      <w:r w:rsidRPr="009705B6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>คิดเลขเร็ว ประเภทบุคคล</w:t>
      </w:r>
      <w:r w:rsidRPr="009705B6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>30 บาท</w:t>
      </w:r>
      <w:r w:rsidRPr="009705B6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>/คน</w:t>
      </w:r>
    </w:p>
    <w:p w:rsidR="00532BD7" w:rsidRPr="004C5CDF" w:rsidRDefault="00D72B4A" w:rsidP="002A3A5D">
      <w:pPr>
        <w:tabs>
          <w:tab w:val="left" w:pos="360"/>
        </w:tabs>
        <w:ind w:right="-62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C14BBD"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cs/>
          <w:lang w:eastAsia="en-US"/>
        </w:rPr>
        <w:t>รางวัลการ</w:t>
      </w:r>
      <w:r w:rsidR="00803E16" w:rsidRPr="00C14BBD"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cs/>
          <w:lang w:eastAsia="en-US"/>
        </w:rPr>
        <w:t>แข่งขัน</w:t>
      </w:r>
      <w:r w:rsidR="00532BD7">
        <w:rPr>
          <w:rFonts w:ascii="TH SarabunPSK" w:hAnsi="TH SarabunPSK" w:cs="TH SarabunPSK" w:hint="cs"/>
          <w:b/>
          <w:bCs/>
          <w:color w:val="0070C0"/>
          <w:sz w:val="32"/>
          <w:szCs w:val="32"/>
          <w:cs/>
        </w:rPr>
        <w:t>ของแต่ละระดับชั้น</w:t>
      </w:r>
    </w:p>
    <w:tbl>
      <w:tblPr>
        <w:tblStyle w:val="a6"/>
        <w:tblW w:w="5104" w:type="dxa"/>
        <w:tblInd w:w="-34" w:type="dxa"/>
        <w:tblLayout w:type="fixed"/>
        <w:tblLook w:val="04A0"/>
      </w:tblPr>
      <w:tblGrid>
        <w:gridCol w:w="1843"/>
        <w:gridCol w:w="851"/>
        <w:gridCol w:w="850"/>
        <w:gridCol w:w="851"/>
        <w:gridCol w:w="709"/>
      </w:tblGrid>
      <w:tr w:rsidR="00A00BBB" w:rsidRPr="002A3A5D" w:rsidTr="00A00BBB">
        <w:tc>
          <w:tcPr>
            <w:tcW w:w="1843" w:type="dxa"/>
            <w:vMerge w:val="restart"/>
            <w:shd w:val="clear" w:color="auto" w:fill="FFFFCC"/>
            <w:vAlign w:val="center"/>
          </w:tcPr>
          <w:p w:rsidR="00A00BBB" w:rsidRPr="00C14BBD" w:rsidRDefault="00A00BBB" w:rsidP="00FB2B3A">
            <w:pPr>
              <w:jc w:val="center"/>
              <w:rPr>
                <w:rFonts w:ascii="TH SarabunPSK" w:hAnsi="TH SarabunPSK" w:cs="TH SarabunPSK"/>
                <w:b/>
                <w:bCs/>
                <w:color w:val="CC00CC"/>
                <w:sz w:val="28"/>
              </w:rPr>
            </w:pPr>
            <w:r w:rsidRPr="00C14BBD">
              <w:rPr>
                <w:rFonts w:ascii="TH SarabunPSK" w:hAnsi="TH SarabunPSK" w:cs="TH SarabunPSK"/>
                <w:b/>
                <w:bCs/>
                <w:sz w:val="28"/>
                <w:cs/>
              </w:rPr>
              <w:t>รายการ</w:t>
            </w:r>
          </w:p>
        </w:tc>
        <w:tc>
          <w:tcPr>
            <w:tcW w:w="3261" w:type="dxa"/>
            <w:gridSpan w:val="4"/>
            <w:shd w:val="clear" w:color="auto" w:fill="FFFFCC"/>
            <w:vAlign w:val="center"/>
          </w:tcPr>
          <w:p w:rsidR="00A00BBB" w:rsidRPr="00C14BBD" w:rsidRDefault="00A00BBB" w:rsidP="00FB2B3A">
            <w:pPr>
              <w:jc w:val="center"/>
              <w:rPr>
                <w:rFonts w:ascii="TH SarabunPSK" w:hAnsi="TH SarabunPSK" w:cs="TH SarabunPSK"/>
                <w:b/>
                <w:bCs/>
                <w:color w:val="CC00CC"/>
                <w:sz w:val="28"/>
              </w:rPr>
            </w:pPr>
            <w:r w:rsidRPr="00C14BBD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างวัลเกียรติบัตรและทุนการศึกษา</w:t>
            </w:r>
          </w:p>
        </w:tc>
      </w:tr>
      <w:tr w:rsidR="00A00BBB" w:rsidRPr="002A3A5D" w:rsidTr="00A00BBB">
        <w:tc>
          <w:tcPr>
            <w:tcW w:w="1843" w:type="dxa"/>
            <w:vMerge/>
            <w:shd w:val="clear" w:color="auto" w:fill="FFFFCC"/>
            <w:vAlign w:val="center"/>
          </w:tcPr>
          <w:p w:rsidR="00A00BBB" w:rsidRPr="00C14BBD" w:rsidRDefault="00A00BBB" w:rsidP="00FB2B3A">
            <w:pPr>
              <w:jc w:val="center"/>
              <w:rPr>
                <w:rFonts w:ascii="TH SarabunPSK" w:hAnsi="TH SarabunPSK" w:cs="TH SarabunPSK"/>
                <w:color w:val="CC00CC"/>
                <w:sz w:val="28"/>
              </w:rPr>
            </w:pPr>
          </w:p>
        </w:tc>
        <w:tc>
          <w:tcPr>
            <w:tcW w:w="851" w:type="dxa"/>
            <w:shd w:val="clear" w:color="auto" w:fill="FFFFCC"/>
            <w:vAlign w:val="center"/>
          </w:tcPr>
          <w:p w:rsidR="00A00BBB" w:rsidRPr="00C14BBD" w:rsidRDefault="00A00BBB" w:rsidP="00FB2B3A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C14BBD">
              <w:rPr>
                <w:rFonts w:ascii="TH SarabunPSK" w:hAnsi="TH SarabunPSK" w:cs="TH SarabunPSK"/>
                <w:sz w:val="28"/>
                <w:cs/>
              </w:rPr>
              <w:t xml:space="preserve">อันดับ </w:t>
            </w:r>
            <w:r w:rsidRPr="00C14BBD">
              <w:rPr>
                <w:rFonts w:ascii="TH SarabunPSK" w:hAnsi="TH SarabunPSK" w:cs="TH SarabunPSK"/>
                <w:sz w:val="28"/>
              </w:rPr>
              <w:t>1</w:t>
            </w:r>
          </w:p>
        </w:tc>
        <w:tc>
          <w:tcPr>
            <w:tcW w:w="850" w:type="dxa"/>
            <w:shd w:val="clear" w:color="auto" w:fill="FFFFCC"/>
            <w:vAlign w:val="center"/>
          </w:tcPr>
          <w:p w:rsidR="00A00BBB" w:rsidRPr="00C14BBD" w:rsidRDefault="00A00BBB" w:rsidP="00FB2B3A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C14BBD">
              <w:rPr>
                <w:rFonts w:ascii="TH SarabunPSK" w:hAnsi="TH SarabunPSK" w:cs="TH SarabunPSK"/>
                <w:sz w:val="28"/>
                <w:cs/>
              </w:rPr>
              <w:t xml:space="preserve">อันดับ </w:t>
            </w:r>
            <w:r w:rsidRPr="00C14BBD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851" w:type="dxa"/>
            <w:shd w:val="clear" w:color="auto" w:fill="FFFFCC"/>
            <w:vAlign w:val="center"/>
          </w:tcPr>
          <w:p w:rsidR="00A00BBB" w:rsidRPr="00C14BBD" w:rsidRDefault="00A00BBB" w:rsidP="00FB2B3A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C14BBD">
              <w:rPr>
                <w:rFonts w:ascii="TH SarabunPSK" w:hAnsi="TH SarabunPSK" w:cs="TH SarabunPSK"/>
                <w:sz w:val="28"/>
                <w:cs/>
              </w:rPr>
              <w:t xml:space="preserve">อันดับ </w:t>
            </w:r>
            <w:r w:rsidRPr="00C14BBD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709" w:type="dxa"/>
            <w:shd w:val="clear" w:color="auto" w:fill="FFFFCC"/>
            <w:vAlign w:val="center"/>
          </w:tcPr>
          <w:p w:rsidR="00A00BBB" w:rsidRPr="00C14BBD" w:rsidRDefault="00A00BBB" w:rsidP="00FB2B3A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C14BBD">
              <w:rPr>
                <w:rFonts w:ascii="TH SarabunPSK" w:hAnsi="TH SarabunPSK" w:cs="TH SarabunPSK"/>
                <w:sz w:val="28"/>
                <w:cs/>
              </w:rPr>
              <w:t>ชมเชย</w:t>
            </w:r>
          </w:p>
        </w:tc>
      </w:tr>
      <w:tr w:rsidR="00A00BBB" w:rsidRPr="002A3A5D" w:rsidTr="00C167E4">
        <w:tc>
          <w:tcPr>
            <w:tcW w:w="1843" w:type="dxa"/>
            <w:tcBorders>
              <w:bottom w:val="single" w:sz="4" w:space="0" w:color="auto"/>
            </w:tcBorders>
            <w:shd w:val="clear" w:color="auto" w:fill="E5DFEC" w:themeFill="accent4" w:themeFillTint="33"/>
            <w:vAlign w:val="center"/>
          </w:tcPr>
          <w:p w:rsidR="00A00BBB" w:rsidRPr="00A00BBB" w:rsidRDefault="00A00BBB" w:rsidP="00FB2B3A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00BBB">
              <w:rPr>
                <w:rFonts w:ascii="TH SarabunPSK" w:hAnsi="TH SarabunPSK" w:cs="TH SarabunPSK" w:hint="cs"/>
                <w:sz w:val="28"/>
                <w:cs/>
              </w:rPr>
              <w:t>อัจฉริยภาพ</w:t>
            </w:r>
            <w:r>
              <w:rPr>
                <w:rFonts w:ascii="TH SarabunPSK" w:hAnsi="TH SarabunPSK" w:cs="TH SarabunPSK" w:hint="cs"/>
                <w:sz w:val="28"/>
                <w:cs/>
              </w:rPr>
              <w:t>ฯ (บุคคล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5DFEC" w:themeFill="accent4" w:themeFillTint="33"/>
            <w:vAlign w:val="center"/>
          </w:tcPr>
          <w:p w:rsidR="00A00BBB" w:rsidRPr="002A3A5D" w:rsidRDefault="00C167E4" w:rsidP="00FB2B3A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2</w:t>
            </w:r>
            <w:r w:rsidR="00BC7A15">
              <w:rPr>
                <w:rFonts w:ascii="TH SarabunPSK" w:hAnsi="TH SarabunPSK" w:cs="TH SarabunPSK"/>
                <w:sz w:val="28"/>
              </w:rPr>
              <w:t>,0</w:t>
            </w:r>
            <w:r w:rsidR="00A00BBB" w:rsidRPr="002A3A5D">
              <w:rPr>
                <w:rFonts w:ascii="TH SarabunPSK" w:hAnsi="TH SarabunPSK" w:cs="TH SarabunPSK"/>
                <w:sz w:val="28"/>
              </w:rPr>
              <w:t>0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E5DFEC" w:themeFill="accent4" w:themeFillTint="33"/>
            <w:vAlign w:val="center"/>
          </w:tcPr>
          <w:p w:rsidR="00A00BBB" w:rsidRPr="002A3A5D" w:rsidRDefault="00C167E4" w:rsidP="00FB2B3A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1,5</w:t>
            </w:r>
            <w:r w:rsidR="00A00BBB" w:rsidRPr="002A3A5D">
              <w:rPr>
                <w:rFonts w:ascii="TH SarabunPSK" w:hAnsi="TH SarabunPSK" w:cs="TH SarabunPSK"/>
                <w:sz w:val="28"/>
              </w:rPr>
              <w:t>00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5DFEC" w:themeFill="accent4" w:themeFillTint="33"/>
            <w:vAlign w:val="center"/>
          </w:tcPr>
          <w:p w:rsidR="00A00BBB" w:rsidRPr="002A3A5D" w:rsidRDefault="00C167E4" w:rsidP="00C167E4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1,0</w:t>
            </w:r>
            <w:r w:rsidR="00A00BBB" w:rsidRPr="002A3A5D">
              <w:rPr>
                <w:rFonts w:ascii="TH SarabunPSK" w:hAnsi="TH SarabunPSK" w:cs="TH SarabunPSK"/>
                <w:sz w:val="28"/>
              </w:rPr>
              <w:t>00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E5DFEC" w:themeFill="accent4" w:themeFillTint="33"/>
            <w:vAlign w:val="center"/>
          </w:tcPr>
          <w:p w:rsidR="00A00BBB" w:rsidRPr="002A3A5D" w:rsidRDefault="00C167E4" w:rsidP="00FB2B3A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5</w:t>
            </w:r>
            <w:r w:rsidR="00A00BBB" w:rsidRPr="002A3A5D">
              <w:rPr>
                <w:rFonts w:ascii="TH SarabunPSK" w:hAnsi="TH SarabunPSK" w:cs="TH SarabunPSK"/>
                <w:sz w:val="28"/>
              </w:rPr>
              <w:t>00</w:t>
            </w:r>
          </w:p>
        </w:tc>
      </w:tr>
      <w:tr w:rsidR="00A00BBB" w:rsidRPr="002A3A5D" w:rsidTr="00C167E4">
        <w:tc>
          <w:tcPr>
            <w:tcW w:w="1843" w:type="dxa"/>
            <w:tcBorders>
              <w:bottom w:val="single" w:sz="4" w:space="0" w:color="auto"/>
            </w:tcBorders>
            <w:shd w:val="clear" w:color="auto" w:fill="E5DFEC" w:themeFill="accent4" w:themeFillTint="33"/>
            <w:vAlign w:val="center"/>
          </w:tcPr>
          <w:p w:rsidR="00A00BBB" w:rsidRPr="00A00BBB" w:rsidRDefault="00A00BBB" w:rsidP="00FB2B3A">
            <w:pPr>
              <w:jc w:val="center"/>
              <w:rPr>
                <w:rFonts w:ascii="TH SarabunPSK" w:hAnsi="TH SarabunPSK" w:cs="TH SarabunPSK"/>
                <w:color w:val="CC00CC"/>
                <w:sz w:val="28"/>
              </w:rPr>
            </w:pPr>
            <w:r w:rsidRPr="00A00BBB">
              <w:rPr>
                <w:rFonts w:ascii="TH SarabunPSK" w:hAnsi="TH SarabunPSK" w:cs="TH SarabunPSK" w:hint="cs"/>
                <w:sz w:val="28"/>
                <w:cs/>
              </w:rPr>
              <w:t>คิดเลขเร็ว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(บุคคล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5DFEC" w:themeFill="accent4" w:themeFillTint="33"/>
            <w:vAlign w:val="center"/>
          </w:tcPr>
          <w:p w:rsidR="00A00BBB" w:rsidRPr="002A3A5D" w:rsidRDefault="00C167E4" w:rsidP="00FB2B3A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2</w:t>
            </w:r>
            <w:r w:rsidR="00BC7A15">
              <w:rPr>
                <w:rFonts w:ascii="TH SarabunPSK" w:hAnsi="TH SarabunPSK" w:cs="TH SarabunPSK"/>
                <w:sz w:val="28"/>
              </w:rPr>
              <w:t>,0</w:t>
            </w:r>
            <w:r w:rsidR="00A00BBB" w:rsidRPr="002A3A5D">
              <w:rPr>
                <w:rFonts w:ascii="TH SarabunPSK" w:hAnsi="TH SarabunPSK" w:cs="TH SarabunPSK"/>
                <w:sz w:val="28"/>
              </w:rPr>
              <w:t>0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E5DFEC" w:themeFill="accent4" w:themeFillTint="33"/>
            <w:vAlign w:val="center"/>
          </w:tcPr>
          <w:p w:rsidR="00A00BBB" w:rsidRPr="002A3A5D" w:rsidRDefault="00C167E4" w:rsidP="00FB2B3A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1,</w:t>
            </w:r>
            <w:r w:rsidR="00BC7A15">
              <w:rPr>
                <w:rFonts w:ascii="TH SarabunPSK" w:hAnsi="TH SarabunPSK" w:cs="TH SarabunPSK"/>
                <w:sz w:val="28"/>
              </w:rPr>
              <w:t>5</w:t>
            </w:r>
            <w:r w:rsidR="00A00BBB" w:rsidRPr="002A3A5D">
              <w:rPr>
                <w:rFonts w:ascii="TH SarabunPSK" w:hAnsi="TH SarabunPSK" w:cs="TH SarabunPSK"/>
                <w:sz w:val="28"/>
              </w:rPr>
              <w:t>00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5DFEC" w:themeFill="accent4" w:themeFillTint="33"/>
            <w:vAlign w:val="center"/>
          </w:tcPr>
          <w:p w:rsidR="00A00BBB" w:rsidRPr="002A3A5D" w:rsidRDefault="00C167E4" w:rsidP="00FB2B3A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1,0</w:t>
            </w:r>
            <w:r w:rsidR="00A00BBB" w:rsidRPr="002A3A5D">
              <w:rPr>
                <w:rFonts w:ascii="TH SarabunPSK" w:hAnsi="TH SarabunPSK" w:cs="TH SarabunPSK"/>
                <w:sz w:val="28"/>
              </w:rPr>
              <w:t>00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E5DFEC" w:themeFill="accent4" w:themeFillTint="33"/>
            <w:vAlign w:val="center"/>
          </w:tcPr>
          <w:p w:rsidR="00A00BBB" w:rsidRPr="002A3A5D" w:rsidRDefault="00C167E4" w:rsidP="00FB2B3A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5</w:t>
            </w:r>
            <w:r w:rsidR="00A00BBB" w:rsidRPr="002A3A5D">
              <w:rPr>
                <w:rFonts w:ascii="TH SarabunPSK" w:hAnsi="TH SarabunPSK" w:cs="TH SarabunPSK"/>
                <w:sz w:val="28"/>
              </w:rPr>
              <w:t>00</w:t>
            </w:r>
          </w:p>
        </w:tc>
      </w:tr>
    </w:tbl>
    <w:p w:rsidR="00CB6710" w:rsidRDefault="00A74399" w:rsidP="00CB6710">
      <w:pPr>
        <w:tabs>
          <w:tab w:val="left" w:pos="360"/>
          <w:tab w:val="left" w:pos="1080"/>
        </w:tabs>
        <w:ind w:right="-62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 w:rsidRPr="00A74399">
        <w:rPr>
          <w:rFonts w:ascii="TH SarabunPSK" w:eastAsia="Times New Roman" w:hAnsi="TH SarabunPSK" w:cs="TH SarabunPSK"/>
          <w:b/>
          <w:bCs/>
          <w:noProof/>
          <w:color w:val="0070C0"/>
          <w:sz w:val="32"/>
          <w:szCs w:val="32"/>
          <w:lang w:eastAsia="en-US"/>
        </w:rPr>
        <w:lastRenderedPageBreak/>
        <w:pict>
          <v:rect id="สี่เหลี่ยมผืนผ้า 17" o:spid="_x0000_s1030" style="position:absolute;margin-left:-5.25pt;margin-top:-4.15pt;width:256pt;height:526.2pt;z-index:251675648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" filled="f" strokecolor="windowText" strokeweight="2pt"/>
        </w:pict>
      </w:r>
      <w:r w:rsidR="0025631E" w:rsidRPr="004C5CDF">
        <w:rPr>
          <w:rFonts w:ascii="TH SarabunPSK" w:eastAsia="Times New Roman" w:hAnsi="TH SarabunPSK" w:cs="TH SarabunPSK"/>
          <w:sz w:val="32"/>
          <w:szCs w:val="32"/>
          <w:lang w:eastAsia="en-US"/>
        </w:rPr>
        <w:t xml:space="preserve">** </w:t>
      </w:r>
      <w:r w:rsidR="00803E16" w:rsidRPr="004C5CDF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ครู</w:t>
      </w:r>
      <w:r w:rsidR="004C5CDF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, </w:t>
      </w:r>
      <w:r w:rsidR="002A3A5D" w:rsidRPr="004C5CDF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นักเรียน</w:t>
      </w:r>
      <w:r w:rsidR="0025631E" w:rsidRPr="004C5CDF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ทุกคน</w:t>
      </w:r>
      <w:r w:rsidR="00803E16" w:rsidRPr="004C5CDF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จะได้รับเกียรติบัตร</w:t>
      </w:r>
      <w:r w:rsidR="00C875B4" w:rsidRPr="004C5CDF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เข้าร่วมแข่งขัน</w:t>
      </w:r>
    </w:p>
    <w:p w:rsidR="004C5CDF" w:rsidRPr="004C5CDF" w:rsidRDefault="004C5CDF" w:rsidP="00CB6710">
      <w:pPr>
        <w:tabs>
          <w:tab w:val="left" w:pos="360"/>
          <w:tab w:val="left" w:pos="1080"/>
        </w:tabs>
        <w:ind w:right="-62"/>
        <w:rPr>
          <w:rFonts w:ascii="TH SarabunPSK" w:eastAsia="Times New Roman" w:hAnsi="TH SarabunPSK" w:cs="TH SarabunPSK"/>
          <w:sz w:val="16"/>
          <w:szCs w:val="16"/>
          <w:cs/>
          <w:lang w:eastAsia="en-US"/>
        </w:rPr>
      </w:pPr>
    </w:p>
    <w:p w:rsidR="00803E16" w:rsidRPr="002A3A5D" w:rsidRDefault="002A3A5D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lang w:eastAsia="en-US"/>
        </w:rPr>
      </w:pPr>
      <w:r>
        <w:rPr>
          <w:rFonts w:ascii="TH SarabunPSK" w:eastAsia="Times New Roman" w:hAnsi="TH SarabunPSK" w:cs="TH SarabunPSK" w:hint="cs"/>
          <w:b/>
          <w:bCs/>
          <w:color w:val="0070C0"/>
          <w:sz w:val="32"/>
          <w:szCs w:val="32"/>
          <w:cs/>
          <w:lang w:eastAsia="en-US"/>
        </w:rPr>
        <w:t>ลักษณะของการแข่งขัน</w:t>
      </w:r>
    </w:p>
    <w:p w:rsidR="00774B6F" w:rsidRPr="00532BD7" w:rsidRDefault="0025631E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>1.</w:t>
      </w:r>
      <w:r w:rsidR="002A3A5D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>อัจฉริยภาพ</w:t>
      </w:r>
      <w:r w:rsidR="002A3A5D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 xml:space="preserve">ทางคณิตศาสตร์ </w:t>
      </w:r>
    </w:p>
    <w:p w:rsidR="00803E16" w:rsidRPr="002A3A5D" w:rsidRDefault="002A3A5D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(</w:t>
      </w:r>
      <w:r w:rsidR="00C66322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แยกตามระดับ 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ประถม/ม.ต้น/ม.ปลาย</w:t>
      </w:r>
      <w:r w:rsidR="00803E16" w:rsidRPr="00803E16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 xml:space="preserve">) </w:t>
      </w:r>
    </w:p>
    <w:p w:rsidR="00803E16" w:rsidRPr="00803E16" w:rsidRDefault="001E05E4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ab/>
        <w:t>-  ข้อสอบแบบเลือกตอบ</w:t>
      </w:r>
      <w:r w:rsidR="00803E16" w:rsidRPr="00803E16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 xml:space="preserve">  จำนวน  </w:t>
      </w:r>
      <w:r w:rsidR="00803E16" w:rsidRPr="00803E16">
        <w:rPr>
          <w:rFonts w:ascii="TH SarabunPSK" w:eastAsia="Times New Roman" w:hAnsi="TH SarabunPSK" w:cs="TH SarabunPSK"/>
          <w:sz w:val="32"/>
          <w:szCs w:val="32"/>
          <w:lang w:eastAsia="en-US"/>
        </w:rPr>
        <w:t>3</w:t>
      </w:r>
      <w:r w:rsidR="00803E16" w:rsidRPr="00803E16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0  ข้อ</w:t>
      </w:r>
    </w:p>
    <w:p w:rsidR="009705B6" w:rsidRDefault="00803E16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 w:rsidRPr="00803E16">
        <w:rPr>
          <w:rFonts w:ascii="TH SarabunPSK" w:eastAsia="Times New Roman" w:hAnsi="TH SarabunPSK" w:cs="TH SarabunPSK"/>
          <w:sz w:val="32"/>
          <w:szCs w:val="32"/>
          <w:lang w:eastAsia="en-US"/>
        </w:rPr>
        <w:tab/>
        <w:t xml:space="preserve">-  </w:t>
      </w:r>
      <w:r w:rsidR="001E05E4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ข้อสอบแบบเติมคำตอบ</w:t>
      </w:r>
      <w:r w:rsidR="00C81533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 </w:t>
      </w:r>
      <w:proofErr w:type="gramStart"/>
      <w:r w:rsidRPr="00803E16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 xml:space="preserve">จำนวน  </w:t>
      </w:r>
      <w:r w:rsidRPr="00803E16">
        <w:rPr>
          <w:rFonts w:ascii="TH SarabunPSK" w:eastAsia="Times New Roman" w:hAnsi="TH SarabunPSK" w:cs="TH SarabunPSK"/>
          <w:sz w:val="32"/>
          <w:szCs w:val="32"/>
          <w:lang w:eastAsia="en-US"/>
        </w:rPr>
        <w:t>10</w:t>
      </w:r>
      <w:proofErr w:type="gramEnd"/>
      <w:r w:rsidR="00C81533">
        <w:rPr>
          <w:rFonts w:ascii="TH SarabunPSK" w:eastAsia="Times New Roman" w:hAnsi="TH SarabunPSK" w:cs="TH SarabunPSK"/>
          <w:sz w:val="32"/>
          <w:szCs w:val="32"/>
          <w:lang w:eastAsia="en-US"/>
        </w:rPr>
        <w:t xml:space="preserve">  </w:t>
      </w:r>
      <w:r w:rsidRPr="00803E16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ข้อ</w:t>
      </w:r>
    </w:p>
    <w:p w:rsidR="009705B6" w:rsidRDefault="009705B6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32"/>
          <w:szCs w:val="32"/>
          <w:lang w:eastAsia="en-US"/>
        </w:rPr>
      </w:pPr>
    </w:p>
    <w:p w:rsidR="00803E16" w:rsidRPr="009705B6" w:rsidRDefault="0025631E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>2.</w:t>
      </w:r>
      <w:r w:rsidR="00803E16" w:rsidRPr="00803E16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 xml:space="preserve"> ทักษะการคิดเลขเร็ว</w:t>
      </w:r>
    </w:p>
    <w:p w:rsidR="00803E16" w:rsidRPr="00C66322" w:rsidRDefault="00803E16" w:rsidP="009705B6">
      <w:pPr>
        <w:tabs>
          <w:tab w:val="left" w:pos="360"/>
        </w:tabs>
        <w:ind w:right="-62" w:firstLine="284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</w:pPr>
      <w:r w:rsidRPr="00C66322"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 xml:space="preserve">-  </w:t>
      </w:r>
      <w:r w:rsidR="00C66322" w:rsidRPr="00C66322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>ระดับ</w:t>
      </w:r>
      <w:r w:rsidRPr="00C66322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 xml:space="preserve">ประถมศึกษาตอนปลาย    </w:t>
      </w:r>
    </w:p>
    <w:p w:rsidR="00C66322" w:rsidRPr="00C66322" w:rsidRDefault="00803E16" w:rsidP="00803E16">
      <w:pPr>
        <w:tabs>
          <w:tab w:val="left" w:pos="360"/>
        </w:tabs>
        <w:ind w:right="-62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C66322">
        <w:rPr>
          <w:rFonts w:ascii="TH SarabunPSK" w:eastAsia="Times New Roman" w:hAnsi="TH SarabunPSK" w:cs="TH SarabunPSK"/>
          <w:sz w:val="32"/>
          <w:szCs w:val="32"/>
          <w:u w:val="double"/>
          <w:cs/>
          <w:lang w:eastAsia="en-US"/>
        </w:rPr>
        <w:t>รอบที่ 1</w:t>
      </w:r>
      <w:r w:rsidR="00C81533">
        <w:rPr>
          <w:rFonts w:ascii="TH SarabunPSK" w:eastAsia="Times New Roman" w:hAnsi="TH SarabunPSK" w:cs="TH SarabunPSK"/>
          <w:sz w:val="32"/>
          <w:szCs w:val="32"/>
          <w:lang w:eastAsia="en-US"/>
        </w:rPr>
        <w:t xml:space="preserve">  </w:t>
      </w:r>
      <w:r w:rsidR="00C66322">
        <w:rPr>
          <w:rFonts w:ascii="TH SarabunPSK" w:eastAsia="Times New Roman" w:hAnsi="TH SarabunPSK" w:cs="TH SarabunPSK"/>
          <w:sz w:val="32"/>
          <w:szCs w:val="32"/>
          <w:lang w:eastAsia="en-US"/>
        </w:rPr>
        <w:t>(</w:t>
      </w:r>
      <w:r w:rsidR="00C66322">
        <w:rPr>
          <w:rFonts w:ascii="TH SarabunPSK" w:hAnsi="TH SarabunPSK" w:cs="TH SarabunPSK" w:hint="eastAsia"/>
          <w:sz w:val="32"/>
          <w:szCs w:val="32"/>
        </w:rPr>
        <w:t xml:space="preserve">45 </w:t>
      </w:r>
      <w:r w:rsidR="00C66322">
        <w:rPr>
          <w:rFonts w:ascii="TH SarabunPSK" w:hAnsi="TH SarabunPSK" w:cs="TH SarabunPSK" w:hint="cs"/>
          <w:sz w:val="32"/>
          <w:szCs w:val="32"/>
          <w:cs/>
        </w:rPr>
        <w:t>วินาที/</w:t>
      </w:r>
      <w:proofErr w:type="gramStart"/>
      <w:r w:rsidR="00C66322">
        <w:rPr>
          <w:rFonts w:ascii="TH SarabunPSK" w:hAnsi="TH SarabunPSK" w:cs="TH SarabunPSK" w:hint="cs"/>
          <w:sz w:val="32"/>
          <w:szCs w:val="32"/>
          <w:cs/>
        </w:rPr>
        <w:t>ข้อ</w:t>
      </w:r>
      <w:r w:rsidR="003D4C22">
        <w:rPr>
          <w:rFonts w:ascii="TH SarabunPSK" w:hAnsi="TH SarabunPSK" w:cs="TH SarabunPSK" w:hint="cs"/>
          <w:sz w:val="32"/>
          <w:szCs w:val="32"/>
          <w:cs/>
        </w:rPr>
        <w:t xml:space="preserve">  ข้อละ</w:t>
      </w:r>
      <w:proofErr w:type="gramEnd"/>
      <w:r w:rsidR="003D4C2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D4C22">
        <w:rPr>
          <w:rFonts w:ascii="TH SarabunPSK" w:hAnsi="TH SarabunPSK" w:cs="TH SarabunPSK"/>
          <w:sz w:val="32"/>
          <w:szCs w:val="32"/>
        </w:rPr>
        <w:t>1</w:t>
      </w:r>
      <w:r w:rsidR="003D4C22">
        <w:rPr>
          <w:rFonts w:ascii="TH SarabunPSK" w:hAnsi="TH SarabunPSK" w:cs="TH SarabunPSK" w:hint="cs"/>
          <w:sz w:val="32"/>
          <w:szCs w:val="32"/>
          <w:cs/>
        </w:rPr>
        <w:t>คะแนน</w:t>
      </w:r>
      <w:r w:rsidR="00C66322">
        <w:rPr>
          <w:rFonts w:ascii="TH SarabunPSK" w:hAnsi="TH SarabunPSK" w:cs="TH SarabunPSK" w:hint="cs"/>
          <w:sz w:val="32"/>
          <w:szCs w:val="32"/>
          <w:cs/>
        </w:rPr>
        <w:t>)</w:t>
      </w:r>
    </w:p>
    <w:p w:rsidR="00803E16" w:rsidRPr="00803E16" w:rsidRDefault="00C81533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           </w:t>
      </w:r>
      <w:r w:rsidR="00803E16" w:rsidRPr="00803E16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โจทย์เลข 4 ตัว ผลลัพธ์ 2 หลัก จำนวน 20 ข้อ</w:t>
      </w:r>
    </w:p>
    <w:p w:rsidR="00C66322" w:rsidRPr="00C66322" w:rsidRDefault="00803E16" w:rsidP="00803E16">
      <w:pPr>
        <w:tabs>
          <w:tab w:val="left" w:pos="360"/>
        </w:tabs>
        <w:ind w:right="-62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C66322">
        <w:rPr>
          <w:rFonts w:ascii="TH SarabunPSK" w:eastAsia="Times New Roman" w:hAnsi="TH SarabunPSK" w:cs="TH SarabunPSK"/>
          <w:sz w:val="32"/>
          <w:szCs w:val="32"/>
          <w:u w:val="double"/>
          <w:cs/>
          <w:lang w:eastAsia="en-US"/>
        </w:rPr>
        <w:t>รอบที่ 2</w:t>
      </w:r>
      <w:r w:rsidR="00C81533" w:rsidRPr="00C81533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  </w:t>
      </w:r>
      <w:r w:rsidR="00C66322">
        <w:rPr>
          <w:rFonts w:ascii="TH SarabunPSK" w:hAnsi="TH SarabunPSK" w:cs="TH SarabunPSK" w:hint="cs"/>
          <w:sz w:val="32"/>
          <w:szCs w:val="32"/>
          <w:cs/>
        </w:rPr>
        <w:t>(</w:t>
      </w:r>
      <w:r w:rsidR="00C66322">
        <w:rPr>
          <w:rFonts w:ascii="TH SarabunPSK" w:hAnsi="TH SarabunPSK" w:cs="TH SarabunPSK"/>
          <w:sz w:val="32"/>
          <w:szCs w:val="32"/>
        </w:rPr>
        <w:t xml:space="preserve">30 </w:t>
      </w:r>
      <w:r w:rsidR="00C66322">
        <w:rPr>
          <w:rFonts w:ascii="TH SarabunPSK" w:hAnsi="TH SarabunPSK" w:cs="TH SarabunPSK" w:hint="cs"/>
          <w:sz w:val="32"/>
          <w:szCs w:val="32"/>
          <w:cs/>
        </w:rPr>
        <w:t>วินาที/ข้อ</w:t>
      </w:r>
      <w:r w:rsidR="003D4C22">
        <w:rPr>
          <w:rFonts w:ascii="TH SarabunPSK" w:hAnsi="TH SarabunPSK" w:cs="TH SarabunPSK" w:hint="cs"/>
          <w:sz w:val="32"/>
          <w:szCs w:val="32"/>
          <w:cs/>
        </w:rPr>
        <w:t xml:space="preserve">  ข้อละ </w:t>
      </w:r>
      <w:r w:rsidR="003D4C22">
        <w:rPr>
          <w:rFonts w:ascii="TH SarabunPSK" w:hAnsi="TH SarabunPSK" w:cs="TH SarabunPSK"/>
          <w:sz w:val="32"/>
          <w:szCs w:val="32"/>
        </w:rPr>
        <w:t xml:space="preserve">1 </w:t>
      </w:r>
      <w:r w:rsidR="003D4C22">
        <w:rPr>
          <w:rFonts w:ascii="TH SarabunPSK" w:hAnsi="TH SarabunPSK" w:cs="TH SarabunPSK" w:hint="cs"/>
          <w:sz w:val="32"/>
          <w:szCs w:val="32"/>
          <w:cs/>
        </w:rPr>
        <w:t>คะแนน</w:t>
      </w:r>
      <w:r w:rsidR="00C66322">
        <w:rPr>
          <w:rFonts w:ascii="TH SarabunPSK" w:hAnsi="TH SarabunPSK" w:cs="TH SarabunPSK" w:hint="cs"/>
          <w:sz w:val="32"/>
          <w:szCs w:val="32"/>
          <w:cs/>
        </w:rPr>
        <w:t>)</w:t>
      </w:r>
    </w:p>
    <w:p w:rsidR="00CB6710" w:rsidRDefault="00C81533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           </w:t>
      </w:r>
      <w:r w:rsidR="00803E16" w:rsidRPr="00803E16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โจทย์เลข 4 ตัว ผลลัพธ์ 3 หลัก จำนวน 10 ข้อ</w:t>
      </w:r>
    </w:p>
    <w:p w:rsidR="009705B6" w:rsidRPr="00803E16" w:rsidRDefault="009705B6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32"/>
          <w:szCs w:val="32"/>
          <w:lang w:eastAsia="en-US"/>
        </w:rPr>
      </w:pPr>
    </w:p>
    <w:p w:rsidR="00803E16" w:rsidRPr="00C66322" w:rsidRDefault="00FD5A87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 xml:space="preserve">-  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>ระดับ</w:t>
      </w:r>
      <w:r w:rsidR="00803E16" w:rsidRPr="00C66322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>มัธยมศึกษาตอนต้น</w:t>
      </w:r>
      <w:r w:rsidR="00C66322" w:rsidRPr="00C66322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>และ</w:t>
      </w:r>
      <w:r w:rsidR="00803E16" w:rsidRPr="00C66322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>ตอนปลาย</w:t>
      </w:r>
    </w:p>
    <w:p w:rsidR="00C66322" w:rsidRPr="00C66322" w:rsidRDefault="00C66322" w:rsidP="00C66322">
      <w:pPr>
        <w:tabs>
          <w:tab w:val="left" w:pos="360"/>
        </w:tabs>
        <w:ind w:right="-62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C66322">
        <w:rPr>
          <w:rFonts w:ascii="TH SarabunPSK" w:eastAsia="Times New Roman" w:hAnsi="TH SarabunPSK" w:cs="TH SarabunPSK"/>
          <w:sz w:val="32"/>
          <w:szCs w:val="32"/>
          <w:u w:val="double"/>
          <w:cs/>
          <w:lang w:eastAsia="en-US"/>
        </w:rPr>
        <w:t>รอบที่ 1</w:t>
      </w:r>
      <w:r w:rsidR="00C81533">
        <w:rPr>
          <w:rFonts w:ascii="TH SarabunPSK" w:eastAsia="Times New Roman" w:hAnsi="TH SarabunPSK" w:cs="TH SarabunPSK"/>
          <w:sz w:val="32"/>
          <w:szCs w:val="32"/>
          <w:lang w:eastAsia="en-US"/>
        </w:rPr>
        <w:t xml:space="preserve">  </w:t>
      </w:r>
      <w:r>
        <w:rPr>
          <w:rFonts w:ascii="TH SarabunPSK" w:eastAsia="Times New Roman" w:hAnsi="TH SarabunPSK" w:cs="TH SarabunPSK"/>
          <w:sz w:val="32"/>
          <w:szCs w:val="32"/>
          <w:lang w:eastAsia="en-US"/>
        </w:rPr>
        <w:t>(</w:t>
      </w:r>
      <w:r>
        <w:rPr>
          <w:rFonts w:ascii="TH SarabunPSK" w:hAnsi="TH SarabunPSK" w:cs="TH SarabunPSK" w:hint="eastAsia"/>
          <w:sz w:val="32"/>
          <w:szCs w:val="32"/>
        </w:rPr>
        <w:t xml:space="preserve">45 </w:t>
      </w:r>
      <w:r>
        <w:rPr>
          <w:rFonts w:ascii="TH SarabunPSK" w:hAnsi="TH SarabunPSK" w:cs="TH SarabunPSK" w:hint="cs"/>
          <w:sz w:val="32"/>
          <w:szCs w:val="32"/>
          <w:cs/>
        </w:rPr>
        <w:t>วินาที/</w:t>
      </w:r>
      <w:proofErr w:type="gramStart"/>
      <w:r>
        <w:rPr>
          <w:rFonts w:ascii="TH SarabunPSK" w:hAnsi="TH SarabunPSK" w:cs="TH SarabunPSK" w:hint="cs"/>
          <w:sz w:val="32"/>
          <w:szCs w:val="32"/>
          <w:cs/>
        </w:rPr>
        <w:t>ข้อ</w:t>
      </w:r>
      <w:r w:rsidR="003D4C22">
        <w:rPr>
          <w:rFonts w:ascii="TH SarabunPSK" w:hAnsi="TH SarabunPSK" w:cs="TH SarabunPSK" w:hint="cs"/>
          <w:sz w:val="32"/>
          <w:szCs w:val="32"/>
          <w:cs/>
        </w:rPr>
        <w:t xml:space="preserve">  ข้อละ</w:t>
      </w:r>
      <w:proofErr w:type="gramEnd"/>
      <w:r w:rsidR="003D4C2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D4C22">
        <w:rPr>
          <w:rFonts w:ascii="TH SarabunPSK" w:hAnsi="TH SarabunPSK" w:cs="TH SarabunPSK"/>
          <w:sz w:val="32"/>
          <w:szCs w:val="32"/>
        </w:rPr>
        <w:t>1</w:t>
      </w:r>
      <w:r w:rsidR="003D4C22">
        <w:rPr>
          <w:rFonts w:ascii="TH SarabunPSK" w:hAnsi="TH SarabunPSK" w:cs="TH SarabunPSK" w:hint="cs"/>
          <w:sz w:val="32"/>
          <w:szCs w:val="32"/>
          <w:cs/>
        </w:rPr>
        <w:t>คะแนน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</w:p>
    <w:p w:rsidR="00803E16" w:rsidRPr="00803E16" w:rsidRDefault="00C81533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32"/>
          <w:szCs w:val="32"/>
          <w:lang w:eastAsia="en-US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           </w:t>
      </w:r>
      <w:r w:rsidR="00803E16" w:rsidRPr="00803E16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โจทย์เลข 5 ตัว ผลลัพธ์ 2 หลัก จำนวน 20 ข้อ</w:t>
      </w:r>
    </w:p>
    <w:p w:rsidR="00C66322" w:rsidRDefault="00C66322" w:rsidP="00803E16">
      <w:pPr>
        <w:tabs>
          <w:tab w:val="left" w:pos="360"/>
        </w:tabs>
        <w:ind w:right="-62"/>
        <w:jc w:val="thaiDistribute"/>
        <w:rPr>
          <w:rFonts w:ascii="TH SarabunPSK" w:hAnsi="TH SarabunPSK" w:cs="TH SarabunPSK"/>
          <w:sz w:val="32"/>
          <w:szCs w:val="32"/>
        </w:rPr>
      </w:pPr>
      <w:r w:rsidRPr="00C66322">
        <w:rPr>
          <w:rFonts w:ascii="TH SarabunPSK" w:eastAsia="Times New Roman" w:hAnsi="TH SarabunPSK" w:cs="TH SarabunPSK"/>
          <w:sz w:val="32"/>
          <w:szCs w:val="32"/>
          <w:u w:val="double"/>
          <w:cs/>
          <w:lang w:eastAsia="en-US"/>
        </w:rPr>
        <w:t>รอบที่ 2</w:t>
      </w:r>
      <w:r w:rsidR="00C81533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</w:rPr>
        <w:t>(</w:t>
      </w:r>
      <w:r>
        <w:rPr>
          <w:rFonts w:ascii="TH SarabunPSK" w:hAnsi="TH SarabunPSK" w:cs="TH SarabunPSK"/>
          <w:sz w:val="32"/>
          <w:szCs w:val="32"/>
        </w:rPr>
        <w:t xml:space="preserve">30 </w:t>
      </w:r>
      <w:r>
        <w:rPr>
          <w:rFonts w:ascii="TH SarabunPSK" w:hAnsi="TH SarabunPSK" w:cs="TH SarabunPSK" w:hint="cs"/>
          <w:sz w:val="32"/>
          <w:szCs w:val="32"/>
          <w:cs/>
        </w:rPr>
        <w:t>วินาที/ข้อ</w:t>
      </w:r>
      <w:r w:rsidR="003D4C22">
        <w:rPr>
          <w:rFonts w:ascii="TH SarabunPSK" w:hAnsi="TH SarabunPSK" w:cs="TH SarabunPSK" w:hint="cs"/>
          <w:sz w:val="32"/>
          <w:szCs w:val="32"/>
          <w:cs/>
        </w:rPr>
        <w:t xml:space="preserve">  ข้อละ </w:t>
      </w:r>
      <w:r w:rsidR="003D4C22">
        <w:rPr>
          <w:rFonts w:ascii="TH SarabunPSK" w:hAnsi="TH SarabunPSK" w:cs="TH SarabunPSK"/>
          <w:sz w:val="32"/>
          <w:szCs w:val="32"/>
        </w:rPr>
        <w:t>1</w:t>
      </w:r>
      <w:r w:rsidR="003D4C22">
        <w:rPr>
          <w:rFonts w:ascii="TH SarabunPSK" w:hAnsi="TH SarabunPSK" w:cs="TH SarabunPSK" w:hint="cs"/>
          <w:sz w:val="32"/>
          <w:szCs w:val="32"/>
          <w:cs/>
        </w:rPr>
        <w:t>คะแนน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</w:p>
    <w:p w:rsidR="00C14BBD" w:rsidRDefault="00C81533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28"/>
          <w:lang w:eastAsia="en-US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 xml:space="preserve">           </w:t>
      </w:r>
      <w:r w:rsidR="00803E16" w:rsidRPr="00803E16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โจทย์เลข 5 ตัว ผลลัพธ์ 3 หลัก จำนวน 10 ข้อ</w:t>
      </w:r>
    </w:p>
    <w:p w:rsidR="009705B6" w:rsidRDefault="009705B6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28"/>
          <w:lang w:eastAsia="en-US"/>
        </w:rPr>
      </w:pPr>
    </w:p>
    <w:p w:rsidR="00C81533" w:rsidRDefault="00C81533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28"/>
          <w:lang w:eastAsia="en-US"/>
        </w:rPr>
      </w:pPr>
    </w:p>
    <w:p w:rsidR="00C81533" w:rsidRDefault="00C81533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28"/>
          <w:lang w:eastAsia="en-US"/>
        </w:rPr>
      </w:pPr>
    </w:p>
    <w:p w:rsidR="00C81533" w:rsidRDefault="00C81533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28"/>
          <w:lang w:eastAsia="en-US"/>
        </w:rPr>
      </w:pPr>
    </w:p>
    <w:p w:rsidR="009705B6" w:rsidRDefault="009705B6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28"/>
          <w:lang w:eastAsia="en-US"/>
        </w:rPr>
      </w:pPr>
      <w:r w:rsidRPr="00532BD7">
        <w:rPr>
          <w:rFonts w:ascii="TH SarabunPSK" w:eastAsia="Times New Roman" w:hAnsi="TH SarabunPSK" w:cs="TH SarabunPSK"/>
          <w:noProof/>
          <w:sz w:val="32"/>
          <w:szCs w:val="32"/>
          <w:lang w:eastAsia="en-US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231775</wp:posOffset>
            </wp:positionH>
            <wp:positionV relativeFrom="paragraph">
              <wp:posOffset>80010</wp:posOffset>
            </wp:positionV>
            <wp:extent cx="2615565" cy="292100"/>
            <wp:effectExtent l="0" t="0" r="0" b="0"/>
            <wp:wrapNone/>
            <wp:docPr id="5" name="รูปภาพ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gi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5565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705B6" w:rsidRPr="002A110A" w:rsidRDefault="009705B6" w:rsidP="00803E16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sz w:val="28"/>
          <w:lang w:eastAsia="en-US"/>
        </w:rPr>
      </w:pPr>
    </w:p>
    <w:p w:rsidR="00C14BBD" w:rsidRPr="00C14BBD" w:rsidRDefault="00A74399" w:rsidP="00C14BBD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lang w:eastAsia="en-US"/>
        </w:rPr>
      </w:pPr>
      <w:r>
        <w:rPr>
          <w:rFonts w:ascii="TH SarabunPSK" w:eastAsia="Times New Roman" w:hAnsi="TH SarabunPSK" w:cs="TH SarabunPSK"/>
          <w:b/>
          <w:bCs/>
          <w:noProof/>
          <w:color w:val="0070C0"/>
          <w:sz w:val="32"/>
          <w:szCs w:val="32"/>
          <w:lang w:eastAsia="en-US"/>
        </w:rPr>
        <w:lastRenderedPageBreak/>
        <w:pict>
          <v:rect id="สี่เหลี่ยมผืนผ้า 8" o:spid="_x0000_s1029" style="position:absolute;left:0;text-align:left;margin-left:-5.85pt;margin-top:-4.4pt;width:256pt;height:526.2pt;z-index:25168076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" filled="f" strokecolor="windowText" strokeweight="2pt"/>
        </w:pict>
      </w:r>
      <w:r w:rsidR="00C14BBD" w:rsidRPr="00C14BBD">
        <w:rPr>
          <w:rFonts w:ascii="TH SarabunPSK" w:eastAsia="Times New Roman" w:hAnsi="TH SarabunPSK" w:cs="TH SarabunPSK"/>
          <w:b/>
          <w:bCs/>
          <w:color w:val="0070C0"/>
          <w:sz w:val="32"/>
          <w:szCs w:val="32"/>
          <w:cs/>
          <w:lang w:eastAsia="en-US"/>
        </w:rPr>
        <w:t>ขอบข่ายของเนื้อหา</w:t>
      </w:r>
    </w:p>
    <w:p w:rsidR="00C14BBD" w:rsidRPr="00C14BBD" w:rsidRDefault="00AA7489" w:rsidP="00C14BBD">
      <w:pPr>
        <w:tabs>
          <w:tab w:val="left" w:pos="360"/>
        </w:tabs>
        <w:ind w:right="-62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>1.</w:t>
      </w:r>
      <w:r w:rsidR="008720F1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en-US"/>
        </w:rPr>
        <w:t>อัจฉริยภาพ</w:t>
      </w:r>
      <w:r w:rsidR="00C14BBD" w:rsidRPr="00C14BBD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 xml:space="preserve">ทางคณิตศาสตร์  </w:t>
      </w:r>
    </w:p>
    <w:p w:rsidR="00C14BBD" w:rsidRPr="002A110A" w:rsidRDefault="00C14BBD" w:rsidP="009705B6">
      <w:pPr>
        <w:tabs>
          <w:tab w:val="left" w:pos="360"/>
        </w:tabs>
        <w:ind w:left="284" w:right="-62" w:hanging="284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</w:pPr>
      <w:r w:rsidRPr="00C14BBD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ab/>
      </w:r>
      <w:r w:rsidR="009705B6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ab/>
      </w:r>
      <w:r w:rsidR="009705B6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ab/>
      </w:r>
      <w:r w:rsidR="00DA6180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ข้อสอบประกอบด้วย</w:t>
      </w:r>
      <w:r w:rsidRPr="00C14BBD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เนื้อหาคณิตศาสตร์ตามหลักสูตรการศึกษาขั้นพื้นฐานระดับชั้นประถมศึกษาตอน</w:t>
      </w:r>
      <w:r w:rsidR="00BA1197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-</w:t>
      </w:r>
      <w:r w:rsidRPr="00C14BBD">
        <w:rPr>
          <w:rFonts w:ascii="TH SarabunPSK" w:eastAsia="Times New Roman" w:hAnsi="TH SarabunPSK" w:cs="TH SarabunPSK"/>
          <w:sz w:val="32"/>
          <w:szCs w:val="32"/>
          <w:cs/>
          <w:lang w:eastAsia="en-US"/>
        </w:rPr>
        <w:t>ปลาย  มัธยมศึกษาตอนต้น  และมัธยมศึกษาตอนปลาย</w:t>
      </w:r>
      <w:r w:rsidR="002A110A" w:rsidRPr="00B3018B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และเนื้อหา</w:t>
      </w:r>
      <w:r w:rsidR="002A110A" w:rsidRPr="002A110A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ที่มีการบูร</w:t>
      </w:r>
      <w:proofErr w:type="spellStart"/>
      <w:r w:rsidR="002A110A" w:rsidRPr="002A110A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ณา</w:t>
      </w:r>
      <w:proofErr w:type="spellEnd"/>
      <w:r w:rsidR="002A110A" w:rsidRPr="002A110A">
        <w:rPr>
          <w:rFonts w:ascii="TH SarabunPSK" w:eastAsia="Times New Roman" w:hAnsi="TH SarabunPSK" w:cs="TH SarabunPSK" w:hint="cs"/>
          <w:sz w:val="32"/>
          <w:szCs w:val="32"/>
          <w:cs/>
          <w:lang w:eastAsia="en-US"/>
        </w:rPr>
        <w:t>การความรู้และการนำไปใช้</w:t>
      </w:r>
    </w:p>
    <w:p w:rsidR="002A110A" w:rsidRPr="002A110A" w:rsidRDefault="00AA7489" w:rsidP="002A110A">
      <w:pPr>
        <w:tabs>
          <w:tab w:val="left" w:pos="360"/>
        </w:tabs>
        <w:ind w:right="-62"/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  <w:lang w:eastAsia="en-US"/>
        </w:rPr>
        <w:t>2.</w:t>
      </w:r>
      <w:r w:rsidR="00C14BBD" w:rsidRPr="00C14BBD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en-US"/>
        </w:rPr>
        <w:t>การคิดเลขเร็ว</w:t>
      </w:r>
    </w:p>
    <w:p w:rsidR="002A110A" w:rsidRPr="002A110A" w:rsidRDefault="002A110A" w:rsidP="002A110A">
      <w:pPr>
        <w:pStyle w:val="a5"/>
        <w:ind w:left="0" w:firstLine="426"/>
        <w:jc w:val="thaiDistribute"/>
        <w:rPr>
          <w:rFonts w:ascii="TH SarabunPSK" w:hAnsi="TH SarabunPSK" w:cs="TH SarabunPSK"/>
          <w:sz w:val="32"/>
          <w:szCs w:val="32"/>
        </w:rPr>
      </w:pPr>
      <w:r w:rsidRPr="002A110A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ระดับ</w:t>
      </w:r>
      <w:r w:rsidRPr="002A110A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 xml:space="preserve"> ป.</w:t>
      </w:r>
      <w:r w:rsidRPr="002A110A">
        <w:rPr>
          <w:rFonts w:ascii="TH SarabunPSK" w:hAnsi="TH SarabunPSK" w:cs="TH SarabunPSK"/>
          <w:b/>
          <w:bCs/>
          <w:sz w:val="32"/>
          <w:szCs w:val="32"/>
          <w:u w:val="single"/>
        </w:rPr>
        <w:t>4-6</w:t>
      </w:r>
      <w:bookmarkStart w:id="0" w:name="_GoBack"/>
      <w:bookmarkEnd w:id="0"/>
      <w:r w:rsidR="00C81533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ช้การดำเนินการทางคณิตศาสตร์  บวก  ลบ  คูณ  หาร  ยกกำลัง  ถอดรากอันดับที่ </w:t>
      </w:r>
      <w:r w:rsidR="000A0ED0">
        <w:rPr>
          <w:rFonts w:ascii="TH SarabunPSK" w:hAnsi="TH SarabunPSK" w:cs="TH SarabunPSK"/>
          <w:sz w:val="32"/>
          <w:szCs w:val="32"/>
        </w:rPr>
        <w:t xml:space="preserve">n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(ในการถอดราก ถ้าไม่ใช่รากอันดับที่ </w:t>
      </w:r>
      <w:r>
        <w:rPr>
          <w:rFonts w:ascii="TH SarabunPSK" w:hAnsi="TH SarabunPSK" w:cs="TH SarabunPSK"/>
          <w:sz w:val="32"/>
          <w:szCs w:val="32"/>
        </w:rPr>
        <w:t xml:space="preserve">2  </w:t>
      </w:r>
      <w:r>
        <w:rPr>
          <w:rFonts w:ascii="TH SarabunPSK" w:hAnsi="TH SarabunPSK" w:cs="TH SarabunPSK" w:hint="cs"/>
          <w:sz w:val="32"/>
          <w:szCs w:val="32"/>
          <w:cs/>
        </w:rPr>
        <w:t>ต้องใส่อันดับที่ของรากจากตัวเลขที่สุ่มมา และ</w:t>
      </w:r>
      <w:r w:rsidRPr="00BA1197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ไม่อนุญาต</w:t>
      </w:r>
      <w:r>
        <w:rPr>
          <w:rFonts w:ascii="TH SarabunPSK" w:hAnsi="TH SarabunPSK" w:cs="TH SarabunPSK" w:hint="cs"/>
          <w:sz w:val="32"/>
          <w:szCs w:val="32"/>
          <w:cs/>
        </w:rPr>
        <w:t>ให้ใช้รากอนันต์)</w:t>
      </w:r>
    </w:p>
    <w:p w:rsidR="001C529E" w:rsidRDefault="002A110A" w:rsidP="000A0ED0">
      <w:pPr>
        <w:pStyle w:val="a5"/>
        <w:ind w:left="0" w:firstLine="426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2A110A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ระดับ ม.</w:t>
      </w:r>
      <w:r w:rsidRPr="002A110A">
        <w:rPr>
          <w:rFonts w:ascii="TH SarabunPSK" w:hAnsi="TH SarabunPSK" w:cs="TH SarabunPSK"/>
          <w:b/>
          <w:bCs/>
          <w:sz w:val="32"/>
          <w:szCs w:val="32"/>
          <w:u w:val="single"/>
        </w:rPr>
        <w:t>1-</w:t>
      </w:r>
      <w:r w:rsidRPr="002A110A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ม.</w:t>
      </w:r>
      <w:r w:rsidRPr="002A110A">
        <w:rPr>
          <w:rFonts w:ascii="TH SarabunPSK" w:hAnsi="TH SarabunPSK" w:cs="TH SarabunPSK"/>
          <w:b/>
          <w:bCs/>
          <w:sz w:val="32"/>
          <w:szCs w:val="32"/>
          <w:u w:val="single"/>
        </w:rPr>
        <w:t>6</w:t>
      </w:r>
      <w:r w:rsidR="00C81533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ช้การดำเนินการทางคณิตศาสตร์ บวก ลบ  คูณ  หาร ยกกำลัง  ถอดรากอันดับที่ </w:t>
      </w:r>
      <w:r>
        <w:rPr>
          <w:rFonts w:ascii="TH SarabunPSK" w:hAnsi="TH SarabunPSK" w:cs="TH SarabunPSK"/>
          <w:sz w:val="32"/>
          <w:szCs w:val="32"/>
        </w:rPr>
        <w:t xml:space="preserve">n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(ในการถอดราก ถ้าไม่ใช่รากอันดับที่ </w:t>
      </w:r>
      <w:r>
        <w:rPr>
          <w:rFonts w:ascii="TH SarabunPSK" w:hAnsi="TH SarabunPSK" w:cs="TH SarabunPSK"/>
          <w:sz w:val="32"/>
          <w:szCs w:val="32"/>
        </w:rPr>
        <w:t xml:space="preserve">2  </w:t>
      </w:r>
      <w:r>
        <w:rPr>
          <w:rFonts w:ascii="TH SarabunPSK" w:hAnsi="TH SarabunPSK" w:cs="TH SarabunPSK" w:hint="cs"/>
          <w:sz w:val="32"/>
          <w:szCs w:val="32"/>
          <w:cs/>
        </w:rPr>
        <w:t>ต้องใส่อันดับที่ของรากจากตัวเลขที่สุ่มมา และ</w:t>
      </w:r>
      <w:r w:rsidRPr="00BA1197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ไม่อนุญาต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ห้ใช้รากอนันต์)  สามารถใช้ 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แฟก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ทอ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เรียล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  และซิกมา ได้  (หากมีการใช้ซิกมาต้องเขียนให้ถู</w:t>
      </w:r>
      <w:r w:rsidR="000A0ED0">
        <w:rPr>
          <w:rFonts w:ascii="TH SarabunPSK" w:hAnsi="TH SarabunPSK" w:cs="TH SarabunPSK" w:hint="cs"/>
          <w:sz w:val="32"/>
          <w:szCs w:val="32"/>
          <w:cs/>
        </w:rPr>
        <w:t>กต้องตามหลักคณิตศาสตร์  ทั้งนี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ตัวเลขที่ปรากฏอยู่กับ </w:t>
      </w:r>
      <w:r w:rsidRPr="00BB0591">
        <w:rPr>
          <w:rFonts w:ascii="TH SarabunPSK" w:eastAsia="Calibri" w:hAnsi="TH SarabunPSK" w:cs="TH SarabunPSK" w:hint="cs"/>
          <w:position w:val="-8"/>
          <w:sz w:val="32"/>
          <w:szCs w:val="32"/>
          <w:cs/>
          <w:lang w:eastAsia="th-TH"/>
        </w:rPr>
        <w:object w:dxaOrig="27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5.05pt" o:ole="">
            <v:imagedata r:id="rId11" o:title=""/>
          </v:shape>
          <o:OLEObject Type="Embed" ProgID="Equation.DSMT4" ShapeID="_x0000_i1025" DrawAspect="Content" ObjectID="_1560590441" r:id="rId12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ต้องเป็นตัวเลขที่โจทย์กำหนดให้) เพื่อหาผลลัพธ์  </w:t>
      </w:r>
    </w:p>
    <w:p w:rsidR="009705B6" w:rsidRDefault="009705B6" w:rsidP="000A0ED0">
      <w:pPr>
        <w:pStyle w:val="a5"/>
        <w:ind w:left="0" w:firstLine="426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:rsidR="009705B6" w:rsidRDefault="009705B6" w:rsidP="000A0ED0">
      <w:pPr>
        <w:pStyle w:val="a5"/>
        <w:ind w:left="0" w:firstLine="426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:rsidR="009705B6" w:rsidRDefault="009705B6" w:rsidP="000A0ED0">
      <w:pPr>
        <w:pStyle w:val="a5"/>
        <w:ind w:left="0" w:firstLine="426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:rsidR="00BB6D9E" w:rsidRDefault="00BB6D9E" w:rsidP="00BB6D9E">
      <w:pPr>
        <w:pStyle w:val="a5"/>
        <w:ind w:left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CA37F9" w:rsidRPr="00CA37F9" w:rsidRDefault="00CA37F9" w:rsidP="00CA37F9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  <w:sectPr w:rsidR="00CA37F9" w:rsidRPr="00CA37F9" w:rsidSect="00545AFE">
          <w:pgSz w:w="16838" w:h="11906" w:orient="landscape"/>
          <w:pgMar w:top="720" w:right="720" w:bottom="720" w:left="720" w:header="720" w:footer="720" w:gutter="0"/>
          <w:cols w:num="3" w:space="720"/>
          <w:docGrid w:linePitch="360"/>
        </w:sectPr>
      </w:pPr>
    </w:p>
    <w:p w:rsidR="00151154" w:rsidRPr="008720F1" w:rsidRDefault="00151154" w:rsidP="00C80F23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8720F1">
        <w:rPr>
          <w:rFonts w:ascii="TH SarabunPSK" w:hAnsi="TH SarabunPSK" w:cs="TH SarabunPSK" w:hint="cs"/>
          <w:b/>
          <w:bCs/>
          <w:sz w:val="36"/>
          <w:szCs w:val="36"/>
          <w:cs/>
        </w:rPr>
        <w:lastRenderedPageBreak/>
        <w:t>ระเบียบการแข่งขัน</w:t>
      </w:r>
      <w:r w:rsidR="008720F1" w:rsidRPr="008720F1">
        <w:rPr>
          <w:rFonts w:ascii="TH SarabunPSK" w:hAnsi="TH SarabunPSK" w:cs="TH SarabunPSK" w:hint="cs"/>
          <w:b/>
          <w:bCs/>
          <w:sz w:val="36"/>
          <w:szCs w:val="36"/>
          <w:cs/>
        </w:rPr>
        <w:t>คิดเลขเร็ว</w:t>
      </w:r>
    </w:p>
    <w:p w:rsidR="00151154" w:rsidRPr="000D700E" w:rsidRDefault="00151154" w:rsidP="006D714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0D700E">
        <w:rPr>
          <w:rFonts w:ascii="TH SarabunPSK" w:hAnsi="TH SarabunPSK" w:cs="TH SarabunPSK" w:hint="cs"/>
          <w:b/>
          <w:bCs/>
          <w:sz w:val="32"/>
          <w:szCs w:val="32"/>
          <w:cs/>
        </w:rPr>
        <w:t>โครงการ</w:t>
      </w:r>
      <w:r w:rsidR="006D7147" w:rsidRPr="000D700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ส่งเสริมประกายดาว  </w:t>
      </w:r>
    </w:p>
    <w:p w:rsidR="00151154" w:rsidRPr="000D700E" w:rsidRDefault="006D7147" w:rsidP="00151154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D700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ครั้งที่ </w:t>
      </w:r>
      <w:r w:rsidR="00C80F23" w:rsidRPr="000D700E">
        <w:rPr>
          <w:rFonts w:ascii="TH SarabunPSK" w:hAnsi="TH SarabunPSK" w:cs="TH SarabunPSK" w:hint="cs"/>
          <w:b/>
          <w:bCs/>
          <w:sz w:val="32"/>
          <w:szCs w:val="32"/>
          <w:cs/>
        </w:rPr>
        <w:t>๑๑</w:t>
      </w:r>
      <w:r w:rsidR="00151154" w:rsidRPr="000D700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ประจำปีการศึกษา </w:t>
      </w:r>
      <w:r w:rsidR="00C80F23" w:rsidRPr="000D700E">
        <w:rPr>
          <w:rFonts w:ascii="TH SarabunPSK" w:hAnsi="TH SarabunPSK" w:cs="TH SarabunPSK" w:hint="cs"/>
          <w:b/>
          <w:bCs/>
          <w:sz w:val="32"/>
          <w:szCs w:val="32"/>
          <w:cs/>
        </w:rPr>
        <w:t>๒๕๕๙</w:t>
      </w:r>
    </w:p>
    <w:p w:rsidR="006D7147" w:rsidRPr="000D700E" w:rsidRDefault="00151154" w:rsidP="006D714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0D700E">
        <w:rPr>
          <w:rFonts w:ascii="TH SarabunPSK" w:hAnsi="TH SarabunPSK" w:cs="TH SarabunPSK" w:hint="cs"/>
          <w:b/>
          <w:bCs/>
          <w:sz w:val="32"/>
          <w:szCs w:val="32"/>
          <w:cs/>
        </w:rPr>
        <w:t>และการแข่งขันคณิตศาสตร์ชิงทุนการศึกษา คุณปรัชญา ชัยโกมิ</w:t>
      </w:r>
      <w:proofErr w:type="spellStart"/>
      <w:r w:rsidRPr="000D700E">
        <w:rPr>
          <w:rFonts w:ascii="TH SarabunPSK" w:hAnsi="TH SarabunPSK" w:cs="TH SarabunPSK" w:hint="cs"/>
          <w:b/>
          <w:bCs/>
          <w:sz w:val="32"/>
          <w:szCs w:val="32"/>
          <w:cs/>
        </w:rPr>
        <w:t>นทร์</w:t>
      </w:r>
      <w:proofErr w:type="spellEnd"/>
    </w:p>
    <w:p w:rsidR="004B6955" w:rsidRDefault="00C80F23" w:rsidP="008720F1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**********************</w:t>
      </w:r>
    </w:p>
    <w:p w:rsidR="008720F1" w:rsidRPr="008720F1" w:rsidRDefault="008720F1" w:rsidP="008720F1">
      <w:pPr>
        <w:jc w:val="center"/>
        <w:rPr>
          <w:rFonts w:ascii="TH SarabunPSK" w:hAnsi="TH SarabunPSK" w:cs="TH SarabunPSK"/>
          <w:b/>
          <w:bCs/>
          <w:sz w:val="20"/>
          <w:szCs w:val="20"/>
          <w:cs/>
        </w:rPr>
      </w:pPr>
    </w:p>
    <w:p w:rsidR="008720F1" w:rsidRPr="008720F1" w:rsidRDefault="008720F1" w:rsidP="008720F1">
      <w:pPr>
        <w:pStyle w:val="a5"/>
        <w:ind w:left="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ในการคิดคำนวณต้องใช้ตัวเลขให้ครบทุกตัว และใช้ได้ตัวละ </w:t>
      </w:r>
      <w:r>
        <w:rPr>
          <w:rFonts w:ascii="TH SarabunPSK" w:hAnsi="TH SarabunPSK" w:cs="TH SarabunPSK"/>
          <w:sz w:val="32"/>
          <w:szCs w:val="32"/>
        </w:rPr>
        <w:t xml:space="preserve">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รั้งเท่านั้น  และการเขียนตอบให้แสดงความสัมพันธ์ของวิธีการและคำตอบในรูปของสมการ </w:t>
      </w:r>
      <w:r w:rsidRPr="00BB6D9E">
        <w:rPr>
          <w:rFonts w:ascii="TH SarabunPSK" w:hAnsi="TH SarabunPSK" w:cs="TH SarabunPSK" w:hint="cs"/>
          <w:b/>
          <w:bCs/>
          <w:sz w:val="32"/>
          <w:szCs w:val="32"/>
          <w:cs/>
        </w:rPr>
        <w:t>(ระดับประถมศึกษา อาจจะแสดงวิธีคิดทีละขั้นตอนก็ได้)</w:t>
      </w:r>
    </w:p>
    <w:p w:rsidR="008720F1" w:rsidRDefault="008720F1" w:rsidP="00CA37F9">
      <w:pPr>
        <w:pStyle w:val="a5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CA37F9" w:rsidRDefault="00CA37F9" w:rsidP="00CA37F9">
      <w:pPr>
        <w:pStyle w:val="a5"/>
        <w:ind w:left="0"/>
        <w:rPr>
          <w:rFonts w:ascii="TH SarabunPSK" w:hAnsi="TH SarabunPSK" w:cs="TH SarabunPSK"/>
          <w:sz w:val="32"/>
          <w:szCs w:val="32"/>
        </w:rPr>
      </w:pPr>
      <w:r w:rsidRPr="00BB6D9E">
        <w:rPr>
          <w:rFonts w:ascii="TH SarabunPSK" w:hAnsi="TH SarabunPSK" w:cs="TH SarabunPSK"/>
          <w:b/>
          <w:bCs/>
          <w:sz w:val="32"/>
          <w:szCs w:val="32"/>
          <w:cs/>
        </w:rPr>
        <w:t>ระดับประถมศึกษา</w:t>
      </w:r>
      <w:r w:rsidR="008720F1">
        <w:rPr>
          <w:rFonts w:ascii="TH SarabunPSK" w:hAnsi="TH SarabunPSK" w:cs="TH SarabunPSK" w:hint="cs"/>
          <w:b/>
          <w:bCs/>
          <w:sz w:val="32"/>
          <w:szCs w:val="32"/>
          <w:cs/>
        </w:rPr>
        <w:t>ตอนปลาย</w:t>
      </w:r>
      <w:r w:rsidRPr="00BB6D9E">
        <w:rPr>
          <w:rFonts w:ascii="TH SarabunPSK" w:hAnsi="TH SarabunPSK" w:cs="TH SarabunPSK"/>
          <w:b/>
          <w:bCs/>
          <w:sz w:val="32"/>
          <w:szCs w:val="32"/>
          <w:cs/>
        </w:rPr>
        <w:t>(ป.</w:t>
      </w:r>
      <w:r w:rsidR="008720F1">
        <w:rPr>
          <w:rFonts w:ascii="TH SarabunPSK" w:hAnsi="TH SarabunPSK" w:cs="TH SarabunPSK" w:hint="cs"/>
          <w:b/>
          <w:bCs/>
          <w:sz w:val="32"/>
          <w:szCs w:val="32"/>
          <w:cs/>
        </w:rPr>
        <w:t>๔</w:t>
      </w:r>
      <w:r w:rsidR="008720F1">
        <w:rPr>
          <w:rFonts w:ascii="TH SarabunPSK" w:hAnsi="TH SarabunPSK" w:cs="TH SarabunPSK"/>
          <w:b/>
          <w:bCs/>
          <w:sz w:val="32"/>
          <w:szCs w:val="32"/>
        </w:rPr>
        <w:t xml:space="preserve"> – </w:t>
      </w:r>
      <w:r w:rsidR="008720F1">
        <w:rPr>
          <w:rFonts w:ascii="TH SarabunPSK" w:hAnsi="TH SarabunPSK" w:cs="TH SarabunPSK" w:hint="cs"/>
          <w:b/>
          <w:bCs/>
          <w:sz w:val="32"/>
          <w:szCs w:val="32"/>
          <w:cs/>
        </w:rPr>
        <w:t>๖</w:t>
      </w:r>
      <w:r w:rsidRPr="00BB6D9E">
        <w:rPr>
          <w:rFonts w:ascii="TH SarabunPSK" w:hAnsi="TH SarabunPSK" w:cs="TH SarabunPSK"/>
          <w:b/>
          <w:bCs/>
          <w:sz w:val="32"/>
          <w:szCs w:val="32"/>
        </w:rPr>
        <w:t>)</w:t>
      </w:r>
    </w:p>
    <w:p w:rsidR="00CA37F9" w:rsidRDefault="00CA37F9" w:rsidP="006D7147">
      <w:pPr>
        <w:pStyle w:val="a5"/>
        <w:ind w:left="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ใช้การดำเนินการทางคณิตศาสตร์  บวก  ลบ  คูณ  หาร  ยกกำลัง  ถอดรากอันดับที่ </w:t>
      </w:r>
      <w:r>
        <w:rPr>
          <w:rFonts w:ascii="TH SarabunPSK" w:hAnsi="TH SarabunPSK" w:cs="TH SarabunPSK"/>
          <w:sz w:val="32"/>
          <w:szCs w:val="32"/>
        </w:rPr>
        <w:t xml:space="preserve">n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พื่อหาผลลัพธ์ (ในการถอดราก ถ้าไม่ใช่รากอันดับที่ </w:t>
      </w:r>
      <w:r>
        <w:rPr>
          <w:rFonts w:ascii="TH SarabunPSK" w:hAnsi="TH SarabunPSK" w:cs="TH SarabunPSK"/>
          <w:sz w:val="32"/>
          <w:szCs w:val="32"/>
        </w:rPr>
        <w:t xml:space="preserve">2  </w:t>
      </w:r>
      <w:r>
        <w:rPr>
          <w:rFonts w:ascii="TH SarabunPSK" w:hAnsi="TH SarabunPSK" w:cs="TH SarabunPSK" w:hint="cs"/>
          <w:sz w:val="32"/>
          <w:szCs w:val="32"/>
          <w:cs/>
        </w:rPr>
        <w:t>ต้องใส่อันดับที่ของรากจากตัวเลขที่สุ่มมา และ</w:t>
      </w:r>
      <w:r w:rsidRPr="008720F1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ไม่อนุญาต</w:t>
      </w:r>
      <w:r>
        <w:rPr>
          <w:rFonts w:ascii="TH SarabunPSK" w:hAnsi="TH SarabunPSK" w:cs="TH SarabunPSK" w:hint="cs"/>
          <w:sz w:val="32"/>
          <w:szCs w:val="32"/>
          <w:cs/>
        </w:rPr>
        <w:t>ให้ใช้รากอนันต์)</w:t>
      </w:r>
    </w:p>
    <w:p w:rsidR="00CA37F9" w:rsidRDefault="00CA37F9" w:rsidP="00CA37F9">
      <w:pPr>
        <w:pStyle w:val="a5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6D7147" w:rsidRDefault="00CA37F9" w:rsidP="00CA37F9">
      <w:pPr>
        <w:pStyle w:val="a5"/>
        <w:ind w:left="0"/>
        <w:rPr>
          <w:rFonts w:ascii="TH SarabunPSK" w:hAnsi="TH SarabunPSK" w:cs="TH SarabunPSK"/>
          <w:sz w:val="32"/>
          <w:szCs w:val="32"/>
        </w:rPr>
      </w:pPr>
      <w:r w:rsidRPr="00BB6D9E">
        <w:rPr>
          <w:rFonts w:ascii="TH SarabunPSK" w:hAnsi="TH SarabunPSK" w:cs="TH SarabunPSK" w:hint="cs"/>
          <w:b/>
          <w:bCs/>
          <w:sz w:val="32"/>
          <w:szCs w:val="32"/>
          <w:cs/>
        </w:rPr>
        <w:t>ระดับมัธยมศึกษาตอนต้นและตอนปลาย (ม.</w:t>
      </w:r>
      <w:r w:rsidR="008720F1">
        <w:rPr>
          <w:rFonts w:ascii="TH SarabunPSK" w:hAnsi="TH SarabunPSK" w:cs="TH SarabunPSK" w:hint="cs"/>
          <w:b/>
          <w:bCs/>
          <w:sz w:val="32"/>
          <w:szCs w:val="32"/>
          <w:cs/>
        </w:rPr>
        <w:t>๑</w:t>
      </w:r>
      <w:r w:rsidR="008720F1">
        <w:rPr>
          <w:rFonts w:ascii="TH SarabunPSK" w:hAnsi="TH SarabunPSK" w:cs="TH SarabunPSK"/>
          <w:b/>
          <w:bCs/>
          <w:sz w:val="32"/>
          <w:szCs w:val="32"/>
        </w:rPr>
        <w:t xml:space="preserve"> –</w:t>
      </w:r>
      <w:r w:rsidR="008720F1">
        <w:rPr>
          <w:rFonts w:ascii="TH SarabunPSK" w:hAnsi="TH SarabunPSK" w:cs="TH SarabunPSK" w:hint="cs"/>
          <w:b/>
          <w:bCs/>
          <w:sz w:val="32"/>
          <w:szCs w:val="32"/>
          <w:cs/>
        </w:rPr>
        <w:t>๓</w:t>
      </w:r>
      <w:r w:rsidRPr="00BB6D9E">
        <w:rPr>
          <w:rFonts w:ascii="TH SarabunPSK" w:hAnsi="TH SarabunPSK" w:cs="TH SarabunPSK" w:hint="cs"/>
          <w:b/>
          <w:bCs/>
          <w:sz w:val="32"/>
          <w:szCs w:val="32"/>
          <w:cs/>
        </w:rPr>
        <w:t>และ ม.</w:t>
      </w:r>
      <w:r w:rsidR="008720F1">
        <w:rPr>
          <w:rFonts w:ascii="TH SarabunPSK" w:hAnsi="TH SarabunPSK" w:cs="TH SarabunPSK" w:hint="cs"/>
          <w:b/>
          <w:bCs/>
          <w:sz w:val="32"/>
          <w:szCs w:val="32"/>
          <w:cs/>
        </w:rPr>
        <w:t>๔</w:t>
      </w:r>
      <w:r w:rsidR="008720F1">
        <w:rPr>
          <w:rFonts w:ascii="TH SarabunPSK" w:hAnsi="TH SarabunPSK" w:cs="TH SarabunPSK"/>
          <w:b/>
          <w:bCs/>
          <w:sz w:val="32"/>
          <w:szCs w:val="32"/>
        </w:rPr>
        <w:t xml:space="preserve"> – </w:t>
      </w:r>
      <w:r w:rsidR="008720F1">
        <w:rPr>
          <w:rFonts w:ascii="TH SarabunPSK" w:hAnsi="TH SarabunPSK" w:cs="TH SarabunPSK" w:hint="cs"/>
          <w:b/>
          <w:bCs/>
          <w:sz w:val="32"/>
          <w:szCs w:val="32"/>
          <w:cs/>
        </w:rPr>
        <w:t>๖</w:t>
      </w:r>
      <w:r w:rsidRPr="00BB6D9E">
        <w:rPr>
          <w:rFonts w:ascii="TH SarabunPSK" w:hAnsi="TH SarabunPSK" w:cs="TH SarabunPSK"/>
          <w:b/>
          <w:bCs/>
          <w:sz w:val="32"/>
          <w:szCs w:val="32"/>
        </w:rPr>
        <w:t>)</w:t>
      </w:r>
    </w:p>
    <w:p w:rsidR="00CA37F9" w:rsidRDefault="00CA37F9" w:rsidP="0071666C">
      <w:pPr>
        <w:pStyle w:val="a5"/>
        <w:ind w:left="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ใช้การดำเนินการทางคณิตศาสตร์ บวก ลบ  คูณ  หาร ยกกำลัง  ถอดรากอันดับที่ </w:t>
      </w:r>
      <w:proofErr w:type="gramStart"/>
      <w:r>
        <w:rPr>
          <w:rFonts w:ascii="TH SarabunPSK" w:hAnsi="TH SarabunPSK" w:cs="TH SarabunPSK"/>
          <w:sz w:val="32"/>
          <w:szCs w:val="32"/>
        </w:rPr>
        <w:t xml:space="preserve">n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(</w:t>
      </w:r>
      <w:proofErr w:type="gramEnd"/>
      <w:r>
        <w:rPr>
          <w:rFonts w:ascii="TH SarabunPSK" w:hAnsi="TH SarabunPSK" w:cs="TH SarabunPSK" w:hint="cs"/>
          <w:sz w:val="32"/>
          <w:szCs w:val="32"/>
          <w:cs/>
        </w:rPr>
        <w:t xml:space="preserve">ในการถอดราก ถ้าไม่ใช่รากอันดับที่ </w:t>
      </w:r>
      <w:r>
        <w:rPr>
          <w:rFonts w:ascii="TH SarabunPSK" w:hAnsi="TH SarabunPSK" w:cs="TH SarabunPSK"/>
          <w:sz w:val="32"/>
          <w:szCs w:val="32"/>
        </w:rPr>
        <w:t xml:space="preserve">2  </w:t>
      </w:r>
      <w:r>
        <w:rPr>
          <w:rFonts w:ascii="TH SarabunPSK" w:hAnsi="TH SarabunPSK" w:cs="TH SarabunPSK" w:hint="cs"/>
          <w:sz w:val="32"/>
          <w:szCs w:val="32"/>
          <w:cs/>
        </w:rPr>
        <w:t>ต้องใส่อันดับที่ของรากจากตัวเลขที่สุ่มมา และ</w:t>
      </w:r>
      <w:r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ไม่อนุญาต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ห้ใช้รากอนันต์)  สามารถใช้ 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แฟก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ทอ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เรียล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  และซิกมา ได้  (หากมีการใช้ซิกมาต้องเขียนให้ถูกต้องตามหลักคณิตศาสตร์  ทั้งนี้ ตัวเลขที่ปรากฏอยู่กับ </w:t>
      </w:r>
      <w:r w:rsidRPr="00BB0591">
        <w:rPr>
          <w:rFonts w:ascii="TH SarabunPSK" w:eastAsia="Calibri" w:hAnsi="TH SarabunPSK" w:cs="TH SarabunPSK" w:hint="cs"/>
          <w:position w:val="-8"/>
          <w:sz w:val="32"/>
          <w:szCs w:val="32"/>
          <w:cs/>
          <w:lang w:eastAsia="th-TH"/>
        </w:rPr>
        <w:object w:dxaOrig="270" w:dyaOrig="300">
          <v:shape id="_x0000_i1026" type="#_x0000_t75" style="width:13.75pt;height:15.05pt" o:ole="">
            <v:imagedata r:id="rId11" o:title=""/>
          </v:shape>
          <o:OLEObject Type="Embed" ProgID="Equation.DSMT4" ShapeID="_x0000_i1026" DrawAspect="Content" ObjectID="_1560590442" r:id="rId13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ต้องเป็นตัวเลขที่โจทย์กำหนดให้) เพื่อหาผลลัพธ์  </w:t>
      </w:r>
    </w:p>
    <w:p w:rsidR="008720F1" w:rsidRDefault="008720F1" w:rsidP="0071666C">
      <w:pPr>
        <w:pStyle w:val="a5"/>
        <w:ind w:left="0"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8720F1" w:rsidRDefault="008720F1" w:rsidP="00CA37F9">
      <w:pPr>
        <w:pStyle w:val="a5"/>
        <w:ind w:left="0" w:firstLine="720"/>
        <w:rPr>
          <w:rFonts w:ascii="TH SarabunPSK" w:hAnsi="TH SarabunPSK" w:cs="TH SarabunPSK"/>
          <w:b/>
          <w:bCs/>
          <w:sz w:val="32"/>
          <w:szCs w:val="32"/>
        </w:rPr>
      </w:pPr>
    </w:p>
    <w:p w:rsidR="006D7147" w:rsidRDefault="006D7147" w:rsidP="0071666C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8720F1" w:rsidRPr="0071666C" w:rsidRDefault="008720F1" w:rsidP="0071666C">
      <w:pPr>
        <w:rPr>
          <w:rFonts w:ascii="TH SarabunPSK" w:hAnsi="TH SarabunPSK" w:cs="TH SarabunPSK"/>
          <w:b/>
          <w:bCs/>
          <w:sz w:val="32"/>
          <w:szCs w:val="32"/>
        </w:rPr>
        <w:sectPr w:rsidR="008720F1" w:rsidRPr="0071666C" w:rsidSect="00C80F23">
          <w:pgSz w:w="11906" w:h="16838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</w:p>
    <w:p w:rsidR="00BB6D9E" w:rsidRDefault="00BB6D9E" w:rsidP="00BB6D9E">
      <w:pPr>
        <w:rPr>
          <w:rFonts w:ascii="TH SarabunPSK" w:hAnsi="TH SarabunPSK" w:cs="TH SarabunPSK"/>
          <w:b/>
          <w:bCs/>
          <w:sz w:val="52"/>
          <w:szCs w:val="52"/>
        </w:rPr>
      </w:pPr>
    </w:p>
    <w:sectPr w:rsidR="00BB6D9E" w:rsidSect="00CA37F9">
      <w:pgSz w:w="11906" w:h="16838"/>
      <w:pgMar w:top="678" w:right="720" w:bottom="720" w:left="720" w:header="720" w:footer="720" w:gutter="0"/>
      <w:cols w:num="3"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DRjoyful">
    <w:panose1 w:val="02000000000000000000"/>
    <w:charset w:val="00"/>
    <w:family w:val="auto"/>
    <w:pitch w:val="variable"/>
    <w:sig w:usb0="A10002AF" w:usb1="500078FB" w:usb2="00000000" w:usb3="00000000" w:csb0="0001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6495F"/>
    <w:multiLevelType w:val="hybridMultilevel"/>
    <w:tmpl w:val="65AC1184"/>
    <w:lvl w:ilvl="0" w:tplc="BC348DEE">
      <w:start w:val="3"/>
      <w:numFmt w:val="bullet"/>
      <w:lvlText w:val="-"/>
      <w:lvlJc w:val="left"/>
      <w:pPr>
        <w:ind w:left="720" w:hanging="360"/>
      </w:pPr>
      <w:rPr>
        <w:rFonts w:ascii="TH SarabunPSK" w:eastAsiaTheme="minorEastAsia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970273"/>
    <w:multiLevelType w:val="hybridMultilevel"/>
    <w:tmpl w:val="5078994E"/>
    <w:lvl w:ilvl="0" w:tplc="C4B85CB6">
      <w:start w:val="1"/>
      <w:numFmt w:val="thaiNumb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A201C6"/>
    <w:multiLevelType w:val="hybridMultilevel"/>
    <w:tmpl w:val="DA1C2762"/>
    <w:lvl w:ilvl="0" w:tplc="1E04C75E">
      <w:start w:val="27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6D96A0D"/>
    <w:multiLevelType w:val="hybridMultilevel"/>
    <w:tmpl w:val="093A765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87163F0"/>
    <w:multiLevelType w:val="hybridMultilevel"/>
    <w:tmpl w:val="13C6E53C"/>
    <w:lvl w:ilvl="0" w:tplc="EBA2555C">
      <w:start w:val="1"/>
      <w:numFmt w:val="thaiNumb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FBB0F22"/>
    <w:multiLevelType w:val="hybridMultilevel"/>
    <w:tmpl w:val="72A6B06A"/>
    <w:lvl w:ilvl="0" w:tplc="67E8AE40">
      <w:start w:val="1"/>
      <w:numFmt w:val="thaiNumb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5"/>
  </w:num>
  <w:num w:numId="5">
    <w:abstractNumId w:val="4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applyBreakingRules/>
    <w:useFELayout/>
  </w:compat>
  <w:rsids>
    <w:rsidRoot w:val="002A625C"/>
    <w:rsid w:val="000002E1"/>
    <w:rsid w:val="00000EC0"/>
    <w:rsid w:val="000012F5"/>
    <w:rsid w:val="00001536"/>
    <w:rsid w:val="00001556"/>
    <w:rsid w:val="000017A7"/>
    <w:rsid w:val="00001BBE"/>
    <w:rsid w:val="00001E9D"/>
    <w:rsid w:val="00001F96"/>
    <w:rsid w:val="00003291"/>
    <w:rsid w:val="000045C9"/>
    <w:rsid w:val="00004811"/>
    <w:rsid w:val="000062B2"/>
    <w:rsid w:val="00006382"/>
    <w:rsid w:val="00006C18"/>
    <w:rsid w:val="00007C3F"/>
    <w:rsid w:val="00007CDD"/>
    <w:rsid w:val="00007EDA"/>
    <w:rsid w:val="000114BF"/>
    <w:rsid w:val="00011A0C"/>
    <w:rsid w:val="00012AFF"/>
    <w:rsid w:val="000133D0"/>
    <w:rsid w:val="000135A5"/>
    <w:rsid w:val="00014427"/>
    <w:rsid w:val="00015398"/>
    <w:rsid w:val="00015621"/>
    <w:rsid w:val="00016589"/>
    <w:rsid w:val="00016DE6"/>
    <w:rsid w:val="00020017"/>
    <w:rsid w:val="00020207"/>
    <w:rsid w:val="00020663"/>
    <w:rsid w:val="000209D3"/>
    <w:rsid w:val="00020D48"/>
    <w:rsid w:val="00021288"/>
    <w:rsid w:val="00021EB7"/>
    <w:rsid w:val="000220E7"/>
    <w:rsid w:val="000224F3"/>
    <w:rsid w:val="00022C7D"/>
    <w:rsid w:val="0002372C"/>
    <w:rsid w:val="00023C12"/>
    <w:rsid w:val="000243C3"/>
    <w:rsid w:val="0002461F"/>
    <w:rsid w:val="00024C3C"/>
    <w:rsid w:val="000250B2"/>
    <w:rsid w:val="00025BFA"/>
    <w:rsid w:val="000265B0"/>
    <w:rsid w:val="000266C5"/>
    <w:rsid w:val="000268A1"/>
    <w:rsid w:val="00026971"/>
    <w:rsid w:val="000277D6"/>
    <w:rsid w:val="00030228"/>
    <w:rsid w:val="00030FB5"/>
    <w:rsid w:val="0003149C"/>
    <w:rsid w:val="00031AD0"/>
    <w:rsid w:val="00031C10"/>
    <w:rsid w:val="00032B80"/>
    <w:rsid w:val="00032C98"/>
    <w:rsid w:val="000345F2"/>
    <w:rsid w:val="00034DF1"/>
    <w:rsid w:val="000352AA"/>
    <w:rsid w:val="00035584"/>
    <w:rsid w:val="00035667"/>
    <w:rsid w:val="0003617F"/>
    <w:rsid w:val="00037B10"/>
    <w:rsid w:val="00040829"/>
    <w:rsid w:val="00040B38"/>
    <w:rsid w:val="00041427"/>
    <w:rsid w:val="0004247B"/>
    <w:rsid w:val="000430BB"/>
    <w:rsid w:val="00044664"/>
    <w:rsid w:val="00045074"/>
    <w:rsid w:val="00045F63"/>
    <w:rsid w:val="00046F4D"/>
    <w:rsid w:val="00051438"/>
    <w:rsid w:val="00051572"/>
    <w:rsid w:val="000537EE"/>
    <w:rsid w:val="00053871"/>
    <w:rsid w:val="00053DC3"/>
    <w:rsid w:val="0005442B"/>
    <w:rsid w:val="000550C3"/>
    <w:rsid w:val="00056D36"/>
    <w:rsid w:val="00057359"/>
    <w:rsid w:val="0005782A"/>
    <w:rsid w:val="000604D7"/>
    <w:rsid w:val="0006114E"/>
    <w:rsid w:val="00061BD1"/>
    <w:rsid w:val="000636F3"/>
    <w:rsid w:val="00064A9E"/>
    <w:rsid w:val="00064B20"/>
    <w:rsid w:val="000650CF"/>
    <w:rsid w:val="000656B7"/>
    <w:rsid w:val="00065F1B"/>
    <w:rsid w:val="00066B1C"/>
    <w:rsid w:val="00066CBF"/>
    <w:rsid w:val="00070F48"/>
    <w:rsid w:val="00071C72"/>
    <w:rsid w:val="00071D3E"/>
    <w:rsid w:val="00072053"/>
    <w:rsid w:val="00072967"/>
    <w:rsid w:val="0007332F"/>
    <w:rsid w:val="00073BAA"/>
    <w:rsid w:val="000744A8"/>
    <w:rsid w:val="00074F86"/>
    <w:rsid w:val="00075C52"/>
    <w:rsid w:val="000775CB"/>
    <w:rsid w:val="00080040"/>
    <w:rsid w:val="000820AB"/>
    <w:rsid w:val="00082337"/>
    <w:rsid w:val="00083826"/>
    <w:rsid w:val="00083C8E"/>
    <w:rsid w:val="000840CB"/>
    <w:rsid w:val="000845FF"/>
    <w:rsid w:val="00085363"/>
    <w:rsid w:val="00087F6B"/>
    <w:rsid w:val="00087F78"/>
    <w:rsid w:val="00090917"/>
    <w:rsid w:val="00090E86"/>
    <w:rsid w:val="00091BCB"/>
    <w:rsid w:val="0009261D"/>
    <w:rsid w:val="00092D19"/>
    <w:rsid w:val="000932AA"/>
    <w:rsid w:val="00094909"/>
    <w:rsid w:val="00094B39"/>
    <w:rsid w:val="000953B6"/>
    <w:rsid w:val="00095AF8"/>
    <w:rsid w:val="00096651"/>
    <w:rsid w:val="000969C9"/>
    <w:rsid w:val="00096D8F"/>
    <w:rsid w:val="00097106"/>
    <w:rsid w:val="00097679"/>
    <w:rsid w:val="00097D13"/>
    <w:rsid w:val="000A092A"/>
    <w:rsid w:val="000A0ED0"/>
    <w:rsid w:val="000A0EE4"/>
    <w:rsid w:val="000A17D1"/>
    <w:rsid w:val="000A1BA5"/>
    <w:rsid w:val="000A1DE7"/>
    <w:rsid w:val="000A277A"/>
    <w:rsid w:val="000A5AB1"/>
    <w:rsid w:val="000A5CFF"/>
    <w:rsid w:val="000A5EEB"/>
    <w:rsid w:val="000A6841"/>
    <w:rsid w:val="000A7B15"/>
    <w:rsid w:val="000A7B61"/>
    <w:rsid w:val="000B04D5"/>
    <w:rsid w:val="000B0F1C"/>
    <w:rsid w:val="000B115C"/>
    <w:rsid w:val="000B1F93"/>
    <w:rsid w:val="000B2339"/>
    <w:rsid w:val="000B2B85"/>
    <w:rsid w:val="000B2FF6"/>
    <w:rsid w:val="000B37A7"/>
    <w:rsid w:val="000B3F65"/>
    <w:rsid w:val="000B4369"/>
    <w:rsid w:val="000B47C0"/>
    <w:rsid w:val="000B483E"/>
    <w:rsid w:val="000B5E73"/>
    <w:rsid w:val="000B6612"/>
    <w:rsid w:val="000B6A5A"/>
    <w:rsid w:val="000B70D7"/>
    <w:rsid w:val="000B7973"/>
    <w:rsid w:val="000C1C9A"/>
    <w:rsid w:val="000C32C2"/>
    <w:rsid w:val="000C5162"/>
    <w:rsid w:val="000C52E1"/>
    <w:rsid w:val="000C5431"/>
    <w:rsid w:val="000C61D7"/>
    <w:rsid w:val="000C6DED"/>
    <w:rsid w:val="000C6EAC"/>
    <w:rsid w:val="000C78BF"/>
    <w:rsid w:val="000C7B82"/>
    <w:rsid w:val="000D1715"/>
    <w:rsid w:val="000D1B46"/>
    <w:rsid w:val="000D1CAA"/>
    <w:rsid w:val="000D23D6"/>
    <w:rsid w:val="000D32D0"/>
    <w:rsid w:val="000D3B92"/>
    <w:rsid w:val="000D3D24"/>
    <w:rsid w:val="000D4AAD"/>
    <w:rsid w:val="000D4CC4"/>
    <w:rsid w:val="000D4F63"/>
    <w:rsid w:val="000D4FC1"/>
    <w:rsid w:val="000D51E5"/>
    <w:rsid w:val="000D565D"/>
    <w:rsid w:val="000D5777"/>
    <w:rsid w:val="000D5DBA"/>
    <w:rsid w:val="000D6E8A"/>
    <w:rsid w:val="000D700E"/>
    <w:rsid w:val="000D718E"/>
    <w:rsid w:val="000D7252"/>
    <w:rsid w:val="000D7CBF"/>
    <w:rsid w:val="000E08F9"/>
    <w:rsid w:val="000E0FD6"/>
    <w:rsid w:val="000E1F75"/>
    <w:rsid w:val="000E1FC0"/>
    <w:rsid w:val="000E211A"/>
    <w:rsid w:val="000E2C91"/>
    <w:rsid w:val="000E2F01"/>
    <w:rsid w:val="000E2F86"/>
    <w:rsid w:val="000E3718"/>
    <w:rsid w:val="000E41F2"/>
    <w:rsid w:val="000E42EA"/>
    <w:rsid w:val="000E4C34"/>
    <w:rsid w:val="000E56C1"/>
    <w:rsid w:val="000E5C78"/>
    <w:rsid w:val="000E6031"/>
    <w:rsid w:val="000E6EC6"/>
    <w:rsid w:val="000E778F"/>
    <w:rsid w:val="000E78C4"/>
    <w:rsid w:val="000E78DB"/>
    <w:rsid w:val="000E7ED6"/>
    <w:rsid w:val="000F0CB5"/>
    <w:rsid w:val="000F1202"/>
    <w:rsid w:val="000F13BB"/>
    <w:rsid w:val="000F1913"/>
    <w:rsid w:val="000F25D6"/>
    <w:rsid w:val="000F39EA"/>
    <w:rsid w:val="000F4862"/>
    <w:rsid w:val="000F4E93"/>
    <w:rsid w:val="000F5C56"/>
    <w:rsid w:val="000F63CA"/>
    <w:rsid w:val="000F649E"/>
    <w:rsid w:val="000F68E4"/>
    <w:rsid w:val="000F69F9"/>
    <w:rsid w:val="000F6F95"/>
    <w:rsid w:val="000F719D"/>
    <w:rsid w:val="000F777B"/>
    <w:rsid w:val="000F7E09"/>
    <w:rsid w:val="0010002C"/>
    <w:rsid w:val="00100D44"/>
    <w:rsid w:val="00100E08"/>
    <w:rsid w:val="001016B9"/>
    <w:rsid w:val="00101D7F"/>
    <w:rsid w:val="00101F99"/>
    <w:rsid w:val="001025B2"/>
    <w:rsid w:val="00102D05"/>
    <w:rsid w:val="00103251"/>
    <w:rsid w:val="001036BA"/>
    <w:rsid w:val="001038BA"/>
    <w:rsid w:val="00103A64"/>
    <w:rsid w:val="00103B0B"/>
    <w:rsid w:val="0010400C"/>
    <w:rsid w:val="0010472B"/>
    <w:rsid w:val="00105A01"/>
    <w:rsid w:val="00105A35"/>
    <w:rsid w:val="00105CF0"/>
    <w:rsid w:val="00106D58"/>
    <w:rsid w:val="00106E10"/>
    <w:rsid w:val="0010784C"/>
    <w:rsid w:val="00107E76"/>
    <w:rsid w:val="00107F5E"/>
    <w:rsid w:val="00110A26"/>
    <w:rsid w:val="00110B33"/>
    <w:rsid w:val="00111A63"/>
    <w:rsid w:val="00111A80"/>
    <w:rsid w:val="00111E14"/>
    <w:rsid w:val="0011278D"/>
    <w:rsid w:val="001129CC"/>
    <w:rsid w:val="00112B33"/>
    <w:rsid w:val="001130F5"/>
    <w:rsid w:val="00114AF4"/>
    <w:rsid w:val="00114B01"/>
    <w:rsid w:val="00114FE7"/>
    <w:rsid w:val="0011559C"/>
    <w:rsid w:val="001169C8"/>
    <w:rsid w:val="00117653"/>
    <w:rsid w:val="0011792A"/>
    <w:rsid w:val="00117A06"/>
    <w:rsid w:val="00117B1E"/>
    <w:rsid w:val="001203B7"/>
    <w:rsid w:val="00120474"/>
    <w:rsid w:val="001205D0"/>
    <w:rsid w:val="0012087E"/>
    <w:rsid w:val="00120FEA"/>
    <w:rsid w:val="00121565"/>
    <w:rsid w:val="00121985"/>
    <w:rsid w:val="00121DC5"/>
    <w:rsid w:val="001231AB"/>
    <w:rsid w:val="0012340F"/>
    <w:rsid w:val="0012392F"/>
    <w:rsid w:val="00123C46"/>
    <w:rsid w:val="0012454D"/>
    <w:rsid w:val="00124C11"/>
    <w:rsid w:val="00124C20"/>
    <w:rsid w:val="00124DA6"/>
    <w:rsid w:val="00126146"/>
    <w:rsid w:val="00126A6E"/>
    <w:rsid w:val="001274AE"/>
    <w:rsid w:val="001274FE"/>
    <w:rsid w:val="0012795E"/>
    <w:rsid w:val="00130A7D"/>
    <w:rsid w:val="00132A8E"/>
    <w:rsid w:val="00132D30"/>
    <w:rsid w:val="001331B9"/>
    <w:rsid w:val="001341C8"/>
    <w:rsid w:val="001347AF"/>
    <w:rsid w:val="00134E25"/>
    <w:rsid w:val="00135475"/>
    <w:rsid w:val="00135BEA"/>
    <w:rsid w:val="00135E51"/>
    <w:rsid w:val="00137046"/>
    <w:rsid w:val="001408B1"/>
    <w:rsid w:val="0014120A"/>
    <w:rsid w:val="001413E0"/>
    <w:rsid w:val="00141E0F"/>
    <w:rsid w:val="00142820"/>
    <w:rsid w:val="00142B5F"/>
    <w:rsid w:val="0014317C"/>
    <w:rsid w:val="00143A50"/>
    <w:rsid w:val="00143B33"/>
    <w:rsid w:val="001441CF"/>
    <w:rsid w:val="00144332"/>
    <w:rsid w:val="00145E59"/>
    <w:rsid w:val="00146284"/>
    <w:rsid w:val="00146D1B"/>
    <w:rsid w:val="00150DA1"/>
    <w:rsid w:val="00150E58"/>
    <w:rsid w:val="00151154"/>
    <w:rsid w:val="0015130C"/>
    <w:rsid w:val="001519D1"/>
    <w:rsid w:val="00151F57"/>
    <w:rsid w:val="00153E4D"/>
    <w:rsid w:val="00154E1F"/>
    <w:rsid w:val="00154FFF"/>
    <w:rsid w:val="00155649"/>
    <w:rsid w:val="001560EB"/>
    <w:rsid w:val="00156477"/>
    <w:rsid w:val="001572B7"/>
    <w:rsid w:val="00160914"/>
    <w:rsid w:val="00161973"/>
    <w:rsid w:val="00161B70"/>
    <w:rsid w:val="00162B06"/>
    <w:rsid w:val="00163783"/>
    <w:rsid w:val="0016388C"/>
    <w:rsid w:val="00165126"/>
    <w:rsid w:val="001676DE"/>
    <w:rsid w:val="001707DD"/>
    <w:rsid w:val="001708EC"/>
    <w:rsid w:val="00170D09"/>
    <w:rsid w:val="00170E48"/>
    <w:rsid w:val="0017198D"/>
    <w:rsid w:val="00171BB2"/>
    <w:rsid w:val="00171ED3"/>
    <w:rsid w:val="00172800"/>
    <w:rsid w:val="00174147"/>
    <w:rsid w:val="00174F4C"/>
    <w:rsid w:val="00175595"/>
    <w:rsid w:val="00175F73"/>
    <w:rsid w:val="00176720"/>
    <w:rsid w:val="00177078"/>
    <w:rsid w:val="001770FC"/>
    <w:rsid w:val="001776B7"/>
    <w:rsid w:val="00177B26"/>
    <w:rsid w:val="001804BC"/>
    <w:rsid w:val="00182FED"/>
    <w:rsid w:val="00183173"/>
    <w:rsid w:val="00184154"/>
    <w:rsid w:val="00184C70"/>
    <w:rsid w:val="001852AE"/>
    <w:rsid w:val="001853EF"/>
    <w:rsid w:val="00186D7E"/>
    <w:rsid w:val="00187DD6"/>
    <w:rsid w:val="00190071"/>
    <w:rsid w:val="00190A31"/>
    <w:rsid w:val="00191467"/>
    <w:rsid w:val="00192E56"/>
    <w:rsid w:val="00192E64"/>
    <w:rsid w:val="00193A3A"/>
    <w:rsid w:val="00193B27"/>
    <w:rsid w:val="00193CAB"/>
    <w:rsid w:val="00195263"/>
    <w:rsid w:val="00196734"/>
    <w:rsid w:val="00196AE2"/>
    <w:rsid w:val="00196C66"/>
    <w:rsid w:val="00197676"/>
    <w:rsid w:val="00197C36"/>
    <w:rsid w:val="001A0D41"/>
    <w:rsid w:val="001A158F"/>
    <w:rsid w:val="001A19C4"/>
    <w:rsid w:val="001A2071"/>
    <w:rsid w:val="001A25E2"/>
    <w:rsid w:val="001A2BA6"/>
    <w:rsid w:val="001A2BFC"/>
    <w:rsid w:val="001A3793"/>
    <w:rsid w:val="001A3EC7"/>
    <w:rsid w:val="001A4831"/>
    <w:rsid w:val="001A53A4"/>
    <w:rsid w:val="001A59B4"/>
    <w:rsid w:val="001A5CBD"/>
    <w:rsid w:val="001A6097"/>
    <w:rsid w:val="001A60F4"/>
    <w:rsid w:val="001A650F"/>
    <w:rsid w:val="001B034A"/>
    <w:rsid w:val="001B0F57"/>
    <w:rsid w:val="001B1423"/>
    <w:rsid w:val="001B1BF5"/>
    <w:rsid w:val="001B27C4"/>
    <w:rsid w:val="001B357F"/>
    <w:rsid w:val="001B3952"/>
    <w:rsid w:val="001B3B8C"/>
    <w:rsid w:val="001B4E8E"/>
    <w:rsid w:val="001B6DAF"/>
    <w:rsid w:val="001C09AC"/>
    <w:rsid w:val="001C0B11"/>
    <w:rsid w:val="001C1DF7"/>
    <w:rsid w:val="001C1F55"/>
    <w:rsid w:val="001C2482"/>
    <w:rsid w:val="001C2797"/>
    <w:rsid w:val="001C3808"/>
    <w:rsid w:val="001C3A61"/>
    <w:rsid w:val="001C50FC"/>
    <w:rsid w:val="001C529E"/>
    <w:rsid w:val="001C570C"/>
    <w:rsid w:val="001C5819"/>
    <w:rsid w:val="001C5FEE"/>
    <w:rsid w:val="001C618C"/>
    <w:rsid w:val="001C62F0"/>
    <w:rsid w:val="001C639B"/>
    <w:rsid w:val="001C69C6"/>
    <w:rsid w:val="001D0573"/>
    <w:rsid w:val="001D103D"/>
    <w:rsid w:val="001D2B7B"/>
    <w:rsid w:val="001D33B1"/>
    <w:rsid w:val="001D357C"/>
    <w:rsid w:val="001D4388"/>
    <w:rsid w:val="001D44F0"/>
    <w:rsid w:val="001D4A54"/>
    <w:rsid w:val="001D4FED"/>
    <w:rsid w:val="001D57DD"/>
    <w:rsid w:val="001D6B83"/>
    <w:rsid w:val="001D6D26"/>
    <w:rsid w:val="001D72DD"/>
    <w:rsid w:val="001D7541"/>
    <w:rsid w:val="001D7938"/>
    <w:rsid w:val="001D7E79"/>
    <w:rsid w:val="001E05E4"/>
    <w:rsid w:val="001E09D4"/>
    <w:rsid w:val="001E0C15"/>
    <w:rsid w:val="001E15A2"/>
    <w:rsid w:val="001E1F2B"/>
    <w:rsid w:val="001E22B1"/>
    <w:rsid w:val="001E28A8"/>
    <w:rsid w:val="001E4330"/>
    <w:rsid w:val="001E447E"/>
    <w:rsid w:val="001E4B8B"/>
    <w:rsid w:val="001E602A"/>
    <w:rsid w:val="001E6C1A"/>
    <w:rsid w:val="001E70D5"/>
    <w:rsid w:val="001E749D"/>
    <w:rsid w:val="001E7A17"/>
    <w:rsid w:val="001F1317"/>
    <w:rsid w:val="001F28B8"/>
    <w:rsid w:val="001F3BA0"/>
    <w:rsid w:val="001F3D8A"/>
    <w:rsid w:val="001F44A2"/>
    <w:rsid w:val="001F479B"/>
    <w:rsid w:val="001F4ECA"/>
    <w:rsid w:val="001F5339"/>
    <w:rsid w:val="001F63A7"/>
    <w:rsid w:val="001F75C9"/>
    <w:rsid w:val="001F7808"/>
    <w:rsid w:val="00200959"/>
    <w:rsid w:val="002009B3"/>
    <w:rsid w:val="00200C4F"/>
    <w:rsid w:val="002017D7"/>
    <w:rsid w:val="002020D9"/>
    <w:rsid w:val="0020257B"/>
    <w:rsid w:val="00204252"/>
    <w:rsid w:val="00205A66"/>
    <w:rsid w:val="00205E35"/>
    <w:rsid w:val="002063A4"/>
    <w:rsid w:val="00206754"/>
    <w:rsid w:val="00206FA7"/>
    <w:rsid w:val="002070A3"/>
    <w:rsid w:val="00210367"/>
    <w:rsid w:val="002108AD"/>
    <w:rsid w:val="0021178C"/>
    <w:rsid w:val="00211886"/>
    <w:rsid w:val="002118D6"/>
    <w:rsid w:val="00211B00"/>
    <w:rsid w:val="00212248"/>
    <w:rsid w:val="0021332C"/>
    <w:rsid w:val="00213E9C"/>
    <w:rsid w:val="002144E1"/>
    <w:rsid w:val="00214F56"/>
    <w:rsid w:val="00215C2B"/>
    <w:rsid w:val="00216FCC"/>
    <w:rsid w:val="00220461"/>
    <w:rsid w:val="00220AD7"/>
    <w:rsid w:val="00220BB9"/>
    <w:rsid w:val="0022112B"/>
    <w:rsid w:val="002215C9"/>
    <w:rsid w:val="00221945"/>
    <w:rsid w:val="00221B7A"/>
    <w:rsid w:val="00222002"/>
    <w:rsid w:val="00222554"/>
    <w:rsid w:val="00222BA4"/>
    <w:rsid w:val="0022319E"/>
    <w:rsid w:val="00223359"/>
    <w:rsid w:val="002234A3"/>
    <w:rsid w:val="002237B7"/>
    <w:rsid w:val="00224DDB"/>
    <w:rsid w:val="0022543E"/>
    <w:rsid w:val="00225814"/>
    <w:rsid w:val="00225FFF"/>
    <w:rsid w:val="00226761"/>
    <w:rsid w:val="00226FEB"/>
    <w:rsid w:val="0022714E"/>
    <w:rsid w:val="002278F0"/>
    <w:rsid w:val="00227B8A"/>
    <w:rsid w:val="002304C4"/>
    <w:rsid w:val="0023053B"/>
    <w:rsid w:val="00230B3F"/>
    <w:rsid w:val="00230F1D"/>
    <w:rsid w:val="00231297"/>
    <w:rsid w:val="0023193A"/>
    <w:rsid w:val="002322C6"/>
    <w:rsid w:val="002323B1"/>
    <w:rsid w:val="0023272D"/>
    <w:rsid w:val="00232799"/>
    <w:rsid w:val="00232B91"/>
    <w:rsid w:val="00232BFA"/>
    <w:rsid w:val="00233968"/>
    <w:rsid w:val="002348AD"/>
    <w:rsid w:val="00235272"/>
    <w:rsid w:val="00236FA0"/>
    <w:rsid w:val="00237546"/>
    <w:rsid w:val="0023754C"/>
    <w:rsid w:val="00240067"/>
    <w:rsid w:val="002400B3"/>
    <w:rsid w:val="00240724"/>
    <w:rsid w:val="00240CBA"/>
    <w:rsid w:val="002419D7"/>
    <w:rsid w:val="00241C7A"/>
    <w:rsid w:val="002427CA"/>
    <w:rsid w:val="00242FE6"/>
    <w:rsid w:val="002431DB"/>
    <w:rsid w:val="00244468"/>
    <w:rsid w:val="0024454E"/>
    <w:rsid w:val="00245D72"/>
    <w:rsid w:val="002460F5"/>
    <w:rsid w:val="00246597"/>
    <w:rsid w:val="00247FF4"/>
    <w:rsid w:val="00250A56"/>
    <w:rsid w:val="002515D5"/>
    <w:rsid w:val="00251710"/>
    <w:rsid w:val="002524F6"/>
    <w:rsid w:val="00252A3D"/>
    <w:rsid w:val="002534E8"/>
    <w:rsid w:val="002548F5"/>
    <w:rsid w:val="00255020"/>
    <w:rsid w:val="0025572D"/>
    <w:rsid w:val="00255BC1"/>
    <w:rsid w:val="0025631E"/>
    <w:rsid w:val="0025785F"/>
    <w:rsid w:val="00260B3B"/>
    <w:rsid w:val="00260D7B"/>
    <w:rsid w:val="0026148D"/>
    <w:rsid w:val="002614BD"/>
    <w:rsid w:val="00262082"/>
    <w:rsid w:val="002625A7"/>
    <w:rsid w:val="002627B3"/>
    <w:rsid w:val="00262CA4"/>
    <w:rsid w:val="00263171"/>
    <w:rsid w:val="00263B48"/>
    <w:rsid w:val="00264222"/>
    <w:rsid w:val="00265A55"/>
    <w:rsid w:val="00265C98"/>
    <w:rsid w:val="00265CB9"/>
    <w:rsid w:val="00267299"/>
    <w:rsid w:val="002679B5"/>
    <w:rsid w:val="0027037F"/>
    <w:rsid w:val="00270534"/>
    <w:rsid w:val="00270DE9"/>
    <w:rsid w:val="002718C8"/>
    <w:rsid w:val="00271958"/>
    <w:rsid w:val="00272028"/>
    <w:rsid w:val="0027253D"/>
    <w:rsid w:val="00272615"/>
    <w:rsid w:val="00273F1C"/>
    <w:rsid w:val="0027452E"/>
    <w:rsid w:val="0027543A"/>
    <w:rsid w:val="002765A1"/>
    <w:rsid w:val="002769C3"/>
    <w:rsid w:val="00276FE1"/>
    <w:rsid w:val="002774D5"/>
    <w:rsid w:val="002811E4"/>
    <w:rsid w:val="002839E1"/>
    <w:rsid w:val="0028419C"/>
    <w:rsid w:val="00284CED"/>
    <w:rsid w:val="002857ED"/>
    <w:rsid w:val="00285FEB"/>
    <w:rsid w:val="0028656C"/>
    <w:rsid w:val="00286CF3"/>
    <w:rsid w:val="00286E1D"/>
    <w:rsid w:val="002874CE"/>
    <w:rsid w:val="002875D1"/>
    <w:rsid w:val="00287870"/>
    <w:rsid w:val="002907EC"/>
    <w:rsid w:val="00291010"/>
    <w:rsid w:val="00291626"/>
    <w:rsid w:val="002916FE"/>
    <w:rsid w:val="00291C89"/>
    <w:rsid w:val="00291CC4"/>
    <w:rsid w:val="002920E9"/>
    <w:rsid w:val="00292C42"/>
    <w:rsid w:val="00292DD4"/>
    <w:rsid w:val="00292F49"/>
    <w:rsid w:val="0029300C"/>
    <w:rsid w:val="00293498"/>
    <w:rsid w:val="00293A38"/>
    <w:rsid w:val="0029425C"/>
    <w:rsid w:val="00294ACA"/>
    <w:rsid w:val="00294BD8"/>
    <w:rsid w:val="00294F1E"/>
    <w:rsid w:val="00296481"/>
    <w:rsid w:val="00296983"/>
    <w:rsid w:val="002969B1"/>
    <w:rsid w:val="00296D12"/>
    <w:rsid w:val="00297B8A"/>
    <w:rsid w:val="002A0388"/>
    <w:rsid w:val="002A0BE8"/>
    <w:rsid w:val="002A110A"/>
    <w:rsid w:val="002A1253"/>
    <w:rsid w:val="002A2027"/>
    <w:rsid w:val="002A31EF"/>
    <w:rsid w:val="002A3356"/>
    <w:rsid w:val="002A3370"/>
    <w:rsid w:val="002A3786"/>
    <w:rsid w:val="002A3A5D"/>
    <w:rsid w:val="002A3E13"/>
    <w:rsid w:val="002A45A0"/>
    <w:rsid w:val="002A4659"/>
    <w:rsid w:val="002A4E1A"/>
    <w:rsid w:val="002A5B09"/>
    <w:rsid w:val="002A625C"/>
    <w:rsid w:val="002A6A52"/>
    <w:rsid w:val="002A770E"/>
    <w:rsid w:val="002A7799"/>
    <w:rsid w:val="002B0E99"/>
    <w:rsid w:val="002B13B1"/>
    <w:rsid w:val="002B1BE1"/>
    <w:rsid w:val="002B2562"/>
    <w:rsid w:val="002B2631"/>
    <w:rsid w:val="002B2EA1"/>
    <w:rsid w:val="002B36F7"/>
    <w:rsid w:val="002B3A7B"/>
    <w:rsid w:val="002B47A9"/>
    <w:rsid w:val="002B52A1"/>
    <w:rsid w:val="002B54FA"/>
    <w:rsid w:val="002B556C"/>
    <w:rsid w:val="002B6F1A"/>
    <w:rsid w:val="002B7414"/>
    <w:rsid w:val="002B780B"/>
    <w:rsid w:val="002C0C4C"/>
    <w:rsid w:val="002C0FD8"/>
    <w:rsid w:val="002C1927"/>
    <w:rsid w:val="002C1BE6"/>
    <w:rsid w:val="002C24CA"/>
    <w:rsid w:val="002C30EB"/>
    <w:rsid w:val="002C49D9"/>
    <w:rsid w:val="002C5480"/>
    <w:rsid w:val="002C7238"/>
    <w:rsid w:val="002C7AE3"/>
    <w:rsid w:val="002C7BC2"/>
    <w:rsid w:val="002C7C08"/>
    <w:rsid w:val="002C7C6B"/>
    <w:rsid w:val="002D2563"/>
    <w:rsid w:val="002D2713"/>
    <w:rsid w:val="002D290A"/>
    <w:rsid w:val="002D35B3"/>
    <w:rsid w:val="002D548F"/>
    <w:rsid w:val="002D56D1"/>
    <w:rsid w:val="002D5AFA"/>
    <w:rsid w:val="002D62FA"/>
    <w:rsid w:val="002D7A5D"/>
    <w:rsid w:val="002E0C9A"/>
    <w:rsid w:val="002E0D61"/>
    <w:rsid w:val="002E0F90"/>
    <w:rsid w:val="002E1BD5"/>
    <w:rsid w:val="002E41AD"/>
    <w:rsid w:val="002E532F"/>
    <w:rsid w:val="002E6CE7"/>
    <w:rsid w:val="002E71D8"/>
    <w:rsid w:val="002E76F9"/>
    <w:rsid w:val="002E7BCB"/>
    <w:rsid w:val="002F025B"/>
    <w:rsid w:val="002F14E6"/>
    <w:rsid w:val="002F17EB"/>
    <w:rsid w:val="002F24BD"/>
    <w:rsid w:val="002F24FD"/>
    <w:rsid w:val="002F2885"/>
    <w:rsid w:val="002F2F7A"/>
    <w:rsid w:val="002F3049"/>
    <w:rsid w:val="002F3137"/>
    <w:rsid w:val="002F32AA"/>
    <w:rsid w:val="002F4835"/>
    <w:rsid w:val="002F58C8"/>
    <w:rsid w:val="002F5B31"/>
    <w:rsid w:val="002F5E51"/>
    <w:rsid w:val="002F6266"/>
    <w:rsid w:val="002F62B8"/>
    <w:rsid w:val="002F62B9"/>
    <w:rsid w:val="002F6C55"/>
    <w:rsid w:val="002F704C"/>
    <w:rsid w:val="002F7772"/>
    <w:rsid w:val="002F7B4F"/>
    <w:rsid w:val="00300270"/>
    <w:rsid w:val="0030100A"/>
    <w:rsid w:val="003025A3"/>
    <w:rsid w:val="003030CD"/>
    <w:rsid w:val="0030368C"/>
    <w:rsid w:val="0030467B"/>
    <w:rsid w:val="003054EE"/>
    <w:rsid w:val="0030612A"/>
    <w:rsid w:val="00306B64"/>
    <w:rsid w:val="00306CC3"/>
    <w:rsid w:val="00310636"/>
    <w:rsid w:val="003109A5"/>
    <w:rsid w:val="0031106F"/>
    <w:rsid w:val="00311DAA"/>
    <w:rsid w:val="00311DF6"/>
    <w:rsid w:val="00312EE2"/>
    <w:rsid w:val="00313045"/>
    <w:rsid w:val="003130FB"/>
    <w:rsid w:val="00314378"/>
    <w:rsid w:val="00314672"/>
    <w:rsid w:val="0031478B"/>
    <w:rsid w:val="00314F51"/>
    <w:rsid w:val="003151F5"/>
    <w:rsid w:val="0031531F"/>
    <w:rsid w:val="00315BC5"/>
    <w:rsid w:val="0031708F"/>
    <w:rsid w:val="003178ED"/>
    <w:rsid w:val="00317AD5"/>
    <w:rsid w:val="003214C4"/>
    <w:rsid w:val="00321738"/>
    <w:rsid w:val="00322396"/>
    <w:rsid w:val="003223B8"/>
    <w:rsid w:val="00322574"/>
    <w:rsid w:val="0032358B"/>
    <w:rsid w:val="00323FED"/>
    <w:rsid w:val="003244C5"/>
    <w:rsid w:val="003249DA"/>
    <w:rsid w:val="00325F0D"/>
    <w:rsid w:val="00331AFE"/>
    <w:rsid w:val="00331D40"/>
    <w:rsid w:val="00333112"/>
    <w:rsid w:val="00333A4F"/>
    <w:rsid w:val="00333A5D"/>
    <w:rsid w:val="00333DB3"/>
    <w:rsid w:val="003343BE"/>
    <w:rsid w:val="003346AC"/>
    <w:rsid w:val="00334987"/>
    <w:rsid w:val="00335E11"/>
    <w:rsid w:val="00336F2C"/>
    <w:rsid w:val="0034021A"/>
    <w:rsid w:val="0034088F"/>
    <w:rsid w:val="00340B1A"/>
    <w:rsid w:val="003413CD"/>
    <w:rsid w:val="00341BBD"/>
    <w:rsid w:val="00341C0D"/>
    <w:rsid w:val="00342B1E"/>
    <w:rsid w:val="00342B49"/>
    <w:rsid w:val="00343035"/>
    <w:rsid w:val="00344B9F"/>
    <w:rsid w:val="0034582C"/>
    <w:rsid w:val="00345AAB"/>
    <w:rsid w:val="00347CF4"/>
    <w:rsid w:val="00347D04"/>
    <w:rsid w:val="00351116"/>
    <w:rsid w:val="00351820"/>
    <w:rsid w:val="00352442"/>
    <w:rsid w:val="003527E7"/>
    <w:rsid w:val="00354BF9"/>
    <w:rsid w:val="00354C95"/>
    <w:rsid w:val="00354D83"/>
    <w:rsid w:val="003560B7"/>
    <w:rsid w:val="0035789F"/>
    <w:rsid w:val="00360038"/>
    <w:rsid w:val="00360713"/>
    <w:rsid w:val="00361250"/>
    <w:rsid w:val="00361394"/>
    <w:rsid w:val="003621EE"/>
    <w:rsid w:val="00362698"/>
    <w:rsid w:val="00363AFC"/>
    <w:rsid w:val="00363FC3"/>
    <w:rsid w:val="00364B1C"/>
    <w:rsid w:val="00366531"/>
    <w:rsid w:val="0036687F"/>
    <w:rsid w:val="00366C1F"/>
    <w:rsid w:val="00366F9B"/>
    <w:rsid w:val="00367626"/>
    <w:rsid w:val="003678BD"/>
    <w:rsid w:val="0037011B"/>
    <w:rsid w:val="0037039A"/>
    <w:rsid w:val="00370633"/>
    <w:rsid w:val="00370733"/>
    <w:rsid w:val="00370E23"/>
    <w:rsid w:val="003717C7"/>
    <w:rsid w:val="003717E9"/>
    <w:rsid w:val="003721E5"/>
    <w:rsid w:val="003724E5"/>
    <w:rsid w:val="00372E4D"/>
    <w:rsid w:val="003730AA"/>
    <w:rsid w:val="00373346"/>
    <w:rsid w:val="0037478A"/>
    <w:rsid w:val="00374911"/>
    <w:rsid w:val="003762F4"/>
    <w:rsid w:val="003767B4"/>
    <w:rsid w:val="00376B94"/>
    <w:rsid w:val="003779E5"/>
    <w:rsid w:val="003807E4"/>
    <w:rsid w:val="00380C87"/>
    <w:rsid w:val="00380CBD"/>
    <w:rsid w:val="00381B3B"/>
    <w:rsid w:val="00382B71"/>
    <w:rsid w:val="00382E98"/>
    <w:rsid w:val="00383677"/>
    <w:rsid w:val="0038467A"/>
    <w:rsid w:val="00384BA8"/>
    <w:rsid w:val="00384D2B"/>
    <w:rsid w:val="0038580C"/>
    <w:rsid w:val="00385859"/>
    <w:rsid w:val="00385AB5"/>
    <w:rsid w:val="00386139"/>
    <w:rsid w:val="00387585"/>
    <w:rsid w:val="003901FF"/>
    <w:rsid w:val="0039064D"/>
    <w:rsid w:val="00391F7C"/>
    <w:rsid w:val="00392247"/>
    <w:rsid w:val="00392E8A"/>
    <w:rsid w:val="00393729"/>
    <w:rsid w:val="0039457C"/>
    <w:rsid w:val="00394B34"/>
    <w:rsid w:val="00394FE3"/>
    <w:rsid w:val="00395961"/>
    <w:rsid w:val="00395BAE"/>
    <w:rsid w:val="00395F4A"/>
    <w:rsid w:val="0039600E"/>
    <w:rsid w:val="00396774"/>
    <w:rsid w:val="003970FE"/>
    <w:rsid w:val="00397119"/>
    <w:rsid w:val="003971ED"/>
    <w:rsid w:val="003974F6"/>
    <w:rsid w:val="00397673"/>
    <w:rsid w:val="0039796D"/>
    <w:rsid w:val="003A00EB"/>
    <w:rsid w:val="003A0147"/>
    <w:rsid w:val="003A098D"/>
    <w:rsid w:val="003A1CAE"/>
    <w:rsid w:val="003A1FE1"/>
    <w:rsid w:val="003A2555"/>
    <w:rsid w:val="003A25B2"/>
    <w:rsid w:val="003A2794"/>
    <w:rsid w:val="003A30EF"/>
    <w:rsid w:val="003A451D"/>
    <w:rsid w:val="003A49D7"/>
    <w:rsid w:val="003A4B27"/>
    <w:rsid w:val="003A637B"/>
    <w:rsid w:val="003A6C5E"/>
    <w:rsid w:val="003B0779"/>
    <w:rsid w:val="003B092C"/>
    <w:rsid w:val="003B15A1"/>
    <w:rsid w:val="003B15C8"/>
    <w:rsid w:val="003B1A8E"/>
    <w:rsid w:val="003B2C9D"/>
    <w:rsid w:val="003B3644"/>
    <w:rsid w:val="003B38B9"/>
    <w:rsid w:val="003B3CC7"/>
    <w:rsid w:val="003B3F43"/>
    <w:rsid w:val="003B4519"/>
    <w:rsid w:val="003B5362"/>
    <w:rsid w:val="003B6F1B"/>
    <w:rsid w:val="003B7821"/>
    <w:rsid w:val="003C01F7"/>
    <w:rsid w:val="003C09E8"/>
    <w:rsid w:val="003C0B0C"/>
    <w:rsid w:val="003C2700"/>
    <w:rsid w:val="003C2BB0"/>
    <w:rsid w:val="003C365B"/>
    <w:rsid w:val="003C3B61"/>
    <w:rsid w:val="003C4DE7"/>
    <w:rsid w:val="003C5292"/>
    <w:rsid w:val="003C60D0"/>
    <w:rsid w:val="003C6EE0"/>
    <w:rsid w:val="003C7DF1"/>
    <w:rsid w:val="003D1644"/>
    <w:rsid w:val="003D166F"/>
    <w:rsid w:val="003D254F"/>
    <w:rsid w:val="003D26DD"/>
    <w:rsid w:val="003D2A41"/>
    <w:rsid w:val="003D2C5D"/>
    <w:rsid w:val="003D3F5A"/>
    <w:rsid w:val="003D4735"/>
    <w:rsid w:val="003D4C22"/>
    <w:rsid w:val="003D4F2D"/>
    <w:rsid w:val="003D4F44"/>
    <w:rsid w:val="003D59F4"/>
    <w:rsid w:val="003D6C14"/>
    <w:rsid w:val="003D7077"/>
    <w:rsid w:val="003D72D2"/>
    <w:rsid w:val="003D777F"/>
    <w:rsid w:val="003E0D87"/>
    <w:rsid w:val="003E0E1B"/>
    <w:rsid w:val="003E1624"/>
    <w:rsid w:val="003E2057"/>
    <w:rsid w:val="003E2198"/>
    <w:rsid w:val="003E3B8D"/>
    <w:rsid w:val="003E3BBB"/>
    <w:rsid w:val="003E42D9"/>
    <w:rsid w:val="003E5689"/>
    <w:rsid w:val="003E5ED1"/>
    <w:rsid w:val="003E70CE"/>
    <w:rsid w:val="003E75EB"/>
    <w:rsid w:val="003E77B2"/>
    <w:rsid w:val="003E7C00"/>
    <w:rsid w:val="003E7C59"/>
    <w:rsid w:val="003F0919"/>
    <w:rsid w:val="003F09AE"/>
    <w:rsid w:val="003F146C"/>
    <w:rsid w:val="003F196E"/>
    <w:rsid w:val="003F1BF8"/>
    <w:rsid w:val="003F1C8D"/>
    <w:rsid w:val="003F36E7"/>
    <w:rsid w:val="003F36F9"/>
    <w:rsid w:val="003F3A26"/>
    <w:rsid w:val="003F3C42"/>
    <w:rsid w:val="003F40F2"/>
    <w:rsid w:val="003F4F24"/>
    <w:rsid w:val="003F5142"/>
    <w:rsid w:val="003F526A"/>
    <w:rsid w:val="003F52C3"/>
    <w:rsid w:val="003F55AE"/>
    <w:rsid w:val="003F5765"/>
    <w:rsid w:val="003F5A2B"/>
    <w:rsid w:val="003F5FC1"/>
    <w:rsid w:val="003F62A2"/>
    <w:rsid w:val="003F678E"/>
    <w:rsid w:val="003F7639"/>
    <w:rsid w:val="003F7A8C"/>
    <w:rsid w:val="004006A1"/>
    <w:rsid w:val="00401267"/>
    <w:rsid w:val="00401658"/>
    <w:rsid w:val="004026B5"/>
    <w:rsid w:val="0040320A"/>
    <w:rsid w:val="004045E7"/>
    <w:rsid w:val="0040482E"/>
    <w:rsid w:val="00405877"/>
    <w:rsid w:val="00406337"/>
    <w:rsid w:val="00407F03"/>
    <w:rsid w:val="004108A0"/>
    <w:rsid w:val="004108DF"/>
    <w:rsid w:val="004110AB"/>
    <w:rsid w:val="00411CAB"/>
    <w:rsid w:val="00412230"/>
    <w:rsid w:val="004126F4"/>
    <w:rsid w:val="00412791"/>
    <w:rsid w:val="00412793"/>
    <w:rsid w:val="00412D0C"/>
    <w:rsid w:val="00413060"/>
    <w:rsid w:val="00413243"/>
    <w:rsid w:val="0041454A"/>
    <w:rsid w:val="00414DBF"/>
    <w:rsid w:val="00414F47"/>
    <w:rsid w:val="00415277"/>
    <w:rsid w:val="00415DB0"/>
    <w:rsid w:val="00416183"/>
    <w:rsid w:val="00416989"/>
    <w:rsid w:val="004172C0"/>
    <w:rsid w:val="004172D1"/>
    <w:rsid w:val="00417909"/>
    <w:rsid w:val="004203D8"/>
    <w:rsid w:val="00420D03"/>
    <w:rsid w:val="00420D61"/>
    <w:rsid w:val="004211D4"/>
    <w:rsid w:val="00421643"/>
    <w:rsid w:val="0042182E"/>
    <w:rsid w:val="00422AF8"/>
    <w:rsid w:val="0042456B"/>
    <w:rsid w:val="00425CA4"/>
    <w:rsid w:val="004266CD"/>
    <w:rsid w:val="00426CF4"/>
    <w:rsid w:val="00427E10"/>
    <w:rsid w:val="0043028B"/>
    <w:rsid w:val="00430593"/>
    <w:rsid w:val="00430831"/>
    <w:rsid w:val="00430B3F"/>
    <w:rsid w:val="00431DE2"/>
    <w:rsid w:val="00431F5E"/>
    <w:rsid w:val="00432000"/>
    <w:rsid w:val="0043208A"/>
    <w:rsid w:val="00432A85"/>
    <w:rsid w:val="00432EF5"/>
    <w:rsid w:val="0043352F"/>
    <w:rsid w:val="00433862"/>
    <w:rsid w:val="00434CEC"/>
    <w:rsid w:val="00435119"/>
    <w:rsid w:val="00435808"/>
    <w:rsid w:val="0043580E"/>
    <w:rsid w:val="004367DE"/>
    <w:rsid w:val="00436DDC"/>
    <w:rsid w:val="004401C5"/>
    <w:rsid w:val="00440A14"/>
    <w:rsid w:val="00440E6F"/>
    <w:rsid w:val="004414A7"/>
    <w:rsid w:val="004420F2"/>
    <w:rsid w:val="004430AE"/>
    <w:rsid w:val="0044316A"/>
    <w:rsid w:val="004451E0"/>
    <w:rsid w:val="00445682"/>
    <w:rsid w:val="00445C08"/>
    <w:rsid w:val="00446093"/>
    <w:rsid w:val="00446347"/>
    <w:rsid w:val="00446444"/>
    <w:rsid w:val="00446ECD"/>
    <w:rsid w:val="00450238"/>
    <w:rsid w:val="00450510"/>
    <w:rsid w:val="004505C8"/>
    <w:rsid w:val="004509D6"/>
    <w:rsid w:val="00453790"/>
    <w:rsid w:val="00453854"/>
    <w:rsid w:val="00455367"/>
    <w:rsid w:val="004557BE"/>
    <w:rsid w:val="00456130"/>
    <w:rsid w:val="004563EF"/>
    <w:rsid w:val="0045640D"/>
    <w:rsid w:val="00456642"/>
    <w:rsid w:val="0045672A"/>
    <w:rsid w:val="0045755F"/>
    <w:rsid w:val="00457B36"/>
    <w:rsid w:val="00460EA9"/>
    <w:rsid w:val="00461EC3"/>
    <w:rsid w:val="00462FF0"/>
    <w:rsid w:val="00463FEB"/>
    <w:rsid w:val="00465039"/>
    <w:rsid w:val="00466153"/>
    <w:rsid w:val="00467126"/>
    <w:rsid w:val="004672AF"/>
    <w:rsid w:val="0046753C"/>
    <w:rsid w:val="00467DE0"/>
    <w:rsid w:val="00471371"/>
    <w:rsid w:val="00471A68"/>
    <w:rsid w:val="00472310"/>
    <w:rsid w:val="00473471"/>
    <w:rsid w:val="00473D58"/>
    <w:rsid w:val="00473F2C"/>
    <w:rsid w:val="00474090"/>
    <w:rsid w:val="004746B2"/>
    <w:rsid w:val="00474ACA"/>
    <w:rsid w:val="004753B0"/>
    <w:rsid w:val="00475627"/>
    <w:rsid w:val="004756EB"/>
    <w:rsid w:val="004760C5"/>
    <w:rsid w:val="0047692A"/>
    <w:rsid w:val="00477DA5"/>
    <w:rsid w:val="00480FD0"/>
    <w:rsid w:val="00481067"/>
    <w:rsid w:val="00481A2C"/>
    <w:rsid w:val="00482064"/>
    <w:rsid w:val="0048222A"/>
    <w:rsid w:val="00483477"/>
    <w:rsid w:val="004847ED"/>
    <w:rsid w:val="00484B68"/>
    <w:rsid w:val="00484F3D"/>
    <w:rsid w:val="00485169"/>
    <w:rsid w:val="00485A50"/>
    <w:rsid w:val="0048612C"/>
    <w:rsid w:val="004868F8"/>
    <w:rsid w:val="00490246"/>
    <w:rsid w:val="0049174D"/>
    <w:rsid w:val="00491FAE"/>
    <w:rsid w:val="0049271E"/>
    <w:rsid w:val="00492831"/>
    <w:rsid w:val="00492C11"/>
    <w:rsid w:val="004932FE"/>
    <w:rsid w:val="004937B0"/>
    <w:rsid w:val="0049489F"/>
    <w:rsid w:val="00494A00"/>
    <w:rsid w:val="004950E3"/>
    <w:rsid w:val="004968BC"/>
    <w:rsid w:val="00497744"/>
    <w:rsid w:val="004A0286"/>
    <w:rsid w:val="004A02B4"/>
    <w:rsid w:val="004A0A16"/>
    <w:rsid w:val="004A0FCC"/>
    <w:rsid w:val="004A12D0"/>
    <w:rsid w:val="004A1A08"/>
    <w:rsid w:val="004A244F"/>
    <w:rsid w:val="004A28BF"/>
    <w:rsid w:val="004A3BE7"/>
    <w:rsid w:val="004A4312"/>
    <w:rsid w:val="004A4BED"/>
    <w:rsid w:val="004A4FE7"/>
    <w:rsid w:val="004A5327"/>
    <w:rsid w:val="004A5745"/>
    <w:rsid w:val="004A5759"/>
    <w:rsid w:val="004A5903"/>
    <w:rsid w:val="004A5D08"/>
    <w:rsid w:val="004A6BE2"/>
    <w:rsid w:val="004A6F1D"/>
    <w:rsid w:val="004B013E"/>
    <w:rsid w:val="004B1461"/>
    <w:rsid w:val="004B1EDB"/>
    <w:rsid w:val="004B2464"/>
    <w:rsid w:val="004B2679"/>
    <w:rsid w:val="004B2CA8"/>
    <w:rsid w:val="004B2CEB"/>
    <w:rsid w:val="004B3076"/>
    <w:rsid w:val="004B3CEE"/>
    <w:rsid w:val="004B3D0D"/>
    <w:rsid w:val="004B4199"/>
    <w:rsid w:val="004B4FD2"/>
    <w:rsid w:val="004B5346"/>
    <w:rsid w:val="004B6955"/>
    <w:rsid w:val="004B7504"/>
    <w:rsid w:val="004B77DD"/>
    <w:rsid w:val="004C007B"/>
    <w:rsid w:val="004C078E"/>
    <w:rsid w:val="004C0A46"/>
    <w:rsid w:val="004C1807"/>
    <w:rsid w:val="004C25A9"/>
    <w:rsid w:val="004C2A7E"/>
    <w:rsid w:val="004C2B85"/>
    <w:rsid w:val="004C349F"/>
    <w:rsid w:val="004C3A33"/>
    <w:rsid w:val="004C3CFC"/>
    <w:rsid w:val="004C4500"/>
    <w:rsid w:val="004C47DD"/>
    <w:rsid w:val="004C5463"/>
    <w:rsid w:val="004C5CDF"/>
    <w:rsid w:val="004C76C2"/>
    <w:rsid w:val="004C7C00"/>
    <w:rsid w:val="004D037E"/>
    <w:rsid w:val="004D07E5"/>
    <w:rsid w:val="004D0DEA"/>
    <w:rsid w:val="004D1517"/>
    <w:rsid w:val="004D1840"/>
    <w:rsid w:val="004D1B28"/>
    <w:rsid w:val="004D2C3C"/>
    <w:rsid w:val="004D2EB8"/>
    <w:rsid w:val="004D340E"/>
    <w:rsid w:val="004D3787"/>
    <w:rsid w:val="004D3F83"/>
    <w:rsid w:val="004D3FB6"/>
    <w:rsid w:val="004D43BC"/>
    <w:rsid w:val="004D5048"/>
    <w:rsid w:val="004D5AE7"/>
    <w:rsid w:val="004D6229"/>
    <w:rsid w:val="004D6C52"/>
    <w:rsid w:val="004D6DE1"/>
    <w:rsid w:val="004E0A79"/>
    <w:rsid w:val="004E0B63"/>
    <w:rsid w:val="004E41A3"/>
    <w:rsid w:val="004E4801"/>
    <w:rsid w:val="004E52AA"/>
    <w:rsid w:val="004E54D0"/>
    <w:rsid w:val="004E57D2"/>
    <w:rsid w:val="004E58C8"/>
    <w:rsid w:val="004E62AA"/>
    <w:rsid w:val="004E6FC7"/>
    <w:rsid w:val="004E7775"/>
    <w:rsid w:val="004F084A"/>
    <w:rsid w:val="004F1823"/>
    <w:rsid w:val="004F2114"/>
    <w:rsid w:val="004F2649"/>
    <w:rsid w:val="004F2C89"/>
    <w:rsid w:val="004F32E7"/>
    <w:rsid w:val="004F3B7C"/>
    <w:rsid w:val="004F3BF2"/>
    <w:rsid w:val="004F4D33"/>
    <w:rsid w:val="004F5320"/>
    <w:rsid w:val="004F5DD4"/>
    <w:rsid w:val="004F65BB"/>
    <w:rsid w:val="004F70F4"/>
    <w:rsid w:val="004F7738"/>
    <w:rsid w:val="004F7E75"/>
    <w:rsid w:val="00501583"/>
    <w:rsid w:val="00501682"/>
    <w:rsid w:val="0050247D"/>
    <w:rsid w:val="00502728"/>
    <w:rsid w:val="005035C1"/>
    <w:rsid w:val="00503A43"/>
    <w:rsid w:val="00504FCE"/>
    <w:rsid w:val="00507616"/>
    <w:rsid w:val="00507634"/>
    <w:rsid w:val="005100C8"/>
    <w:rsid w:val="00513184"/>
    <w:rsid w:val="005155CB"/>
    <w:rsid w:val="00516227"/>
    <w:rsid w:val="0051731F"/>
    <w:rsid w:val="00517625"/>
    <w:rsid w:val="00517858"/>
    <w:rsid w:val="00517C1A"/>
    <w:rsid w:val="005205A7"/>
    <w:rsid w:val="00520E23"/>
    <w:rsid w:val="00523C89"/>
    <w:rsid w:val="00524140"/>
    <w:rsid w:val="005242AA"/>
    <w:rsid w:val="0052452F"/>
    <w:rsid w:val="00524988"/>
    <w:rsid w:val="00525661"/>
    <w:rsid w:val="00525A81"/>
    <w:rsid w:val="00525D9C"/>
    <w:rsid w:val="0052604A"/>
    <w:rsid w:val="00526E1B"/>
    <w:rsid w:val="00526E3D"/>
    <w:rsid w:val="005275AB"/>
    <w:rsid w:val="00527A25"/>
    <w:rsid w:val="00530C6B"/>
    <w:rsid w:val="00530D98"/>
    <w:rsid w:val="00530E04"/>
    <w:rsid w:val="00530EB8"/>
    <w:rsid w:val="00530FEC"/>
    <w:rsid w:val="005311D0"/>
    <w:rsid w:val="005312AC"/>
    <w:rsid w:val="00531B2B"/>
    <w:rsid w:val="00531FC4"/>
    <w:rsid w:val="0053299B"/>
    <w:rsid w:val="00532BD7"/>
    <w:rsid w:val="005333CB"/>
    <w:rsid w:val="00533497"/>
    <w:rsid w:val="00533589"/>
    <w:rsid w:val="00533593"/>
    <w:rsid w:val="005337A4"/>
    <w:rsid w:val="00534810"/>
    <w:rsid w:val="00534EFA"/>
    <w:rsid w:val="00535698"/>
    <w:rsid w:val="00535DB5"/>
    <w:rsid w:val="00536A53"/>
    <w:rsid w:val="00537131"/>
    <w:rsid w:val="0053732C"/>
    <w:rsid w:val="00540F3D"/>
    <w:rsid w:val="00541071"/>
    <w:rsid w:val="00541D56"/>
    <w:rsid w:val="0054266A"/>
    <w:rsid w:val="00542EED"/>
    <w:rsid w:val="00543053"/>
    <w:rsid w:val="00543150"/>
    <w:rsid w:val="005434C8"/>
    <w:rsid w:val="00544B89"/>
    <w:rsid w:val="00545181"/>
    <w:rsid w:val="005452F0"/>
    <w:rsid w:val="0054551D"/>
    <w:rsid w:val="005456D7"/>
    <w:rsid w:val="00545AFE"/>
    <w:rsid w:val="005461C1"/>
    <w:rsid w:val="00546B1E"/>
    <w:rsid w:val="00547667"/>
    <w:rsid w:val="005476D6"/>
    <w:rsid w:val="00547854"/>
    <w:rsid w:val="00547A85"/>
    <w:rsid w:val="005507EC"/>
    <w:rsid w:val="00550877"/>
    <w:rsid w:val="005514A9"/>
    <w:rsid w:val="00551533"/>
    <w:rsid w:val="005518A4"/>
    <w:rsid w:val="00552148"/>
    <w:rsid w:val="00552375"/>
    <w:rsid w:val="00552426"/>
    <w:rsid w:val="00552822"/>
    <w:rsid w:val="0055338B"/>
    <w:rsid w:val="00553A58"/>
    <w:rsid w:val="00553A7A"/>
    <w:rsid w:val="00553F52"/>
    <w:rsid w:val="0055528E"/>
    <w:rsid w:val="00555766"/>
    <w:rsid w:val="0055594C"/>
    <w:rsid w:val="00555D33"/>
    <w:rsid w:val="0055618D"/>
    <w:rsid w:val="0055696D"/>
    <w:rsid w:val="00556DC6"/>
    <w:rsid w:val="0055713C"/>
    <w:rsid w:val="00557201"/>
    <w:rsid w:val="00557ADC"/>
    <w:rsid w:val="00557C9A"/>
    <w:rsid w:val="00560459"/>
    <w:rsid w:val="00562A43"/>
    <w:rsid w:val="005635A1"/>
    <w:rsid w:val="00563B97"/>
    <w:rsid w:val="005640B7"/>
    <w:rsid w:val="00566052"/>
    <w:rsid w:val="00566A5B"/>
    <w:rsid w:val="005670A9"/>
    <w:rsid w:val="005678F8"/>
    <w:rsid w:val="005711FF"/>
    <w:rsid w:val="00571862"/>
    <w:rsid w:val="00571C28"/>
    <w:rsid w:val="005724E9"/>
    <w:rsid w:val="005726CD"/>
    <w:rsid w:val="00572F89"/>
    <w:rsid w:val="00573575"/>
    <w:rsid w:val="005735B6"/>
    <w:rsid w:val="0057368F"/>
    <w:rsid w:val="00573F3B"/>
    <w:rsid w:val="00574893"/>
    <w:rsid w:val="00574F19"/>
    <w:rsid w:val="0057667D"/>
    <w:rsid w:val="00576A15"/>
    <w:rsid w:val="0057722A"/>
    <w:rsid w:val="00580206"/>
    <w:rsid w:val="00582437"/>
    <w:rsid w:val="00583A26"/>
    <w:rsid w:val="00583A85"/>
    <w:rsid w:val="0058528B"/>
    <w:rsid w:val="005854B1"/>
    <w:rsid w:val="00587299"/>
    <w:rsid w:val="0059003F"/>
    <w:rsid w:val="005908AA"/>
    <w:rsid w:val="00591255"/>
    <w:rsid w:val="005917EC"/>
    <w:rsid w:val="00591F20"/>
    <w:rsid w:val="00593A70"/>
    <w:rsid w:val="00593FFA"/>
    <w:rsid w:val="005942AD"/>
    <w:rsid w:val="005948C3"/>
    <w:rsid w:val="00594C31"/>
    <w:rsid w:val="0059555D"/>
    <w:rsid w:val="005958CC"/>
    <w:rsid w:val="00595A1D"/>
    <w:rsid w:val="00595B4F"/>
    <w:rsid w:val="00597E45"/>
    <w:rsid w:val="005A02B8"/>
    <w:rsid w:val="005A0D15"/>
    <w:rsid w:val="005A12FB"/>
    <w:rsid w:val="005A2988"/>
    <w:rsid w:val="005A2A43"/>
    <w:rsid w:val="005A2C43"/>
    <w:rsid w:val="005A3528"/>
    <w:rsid w:val="005A384F"/>
    <w:rsid w:val="005A40A0"/>
    <w:rsid w:val="005A4531"/>
    <w:rsid w:val="005A4BEA"/>
    <w:rsid w:val="005A5278"/>
    <w:rsid w:val="005A6EB1"/>
    <w:rsid w:val="005A6EBD"/>
    <w:rsid w:val="005A79BB"/>
    <w:rsid w:val="005A7FAE"/>
    <w:rsid w:val="005B00F7"/>
    <w:rsid w:val="005B0C73"/>
    <w:rsid w:val="005B1CDC"/>
    <w:rsid w:val="005B25BA"/>
    <w:rsid w:val="005B2EAB"/>
    <w:rsid w:val="005B58E8"/>
    <w:rsid w:val="005B637A"/>
    <w:rsid w:val="005B68EA"/>
    <w:rsid w:val="005B7B34"/>
    <w:rsid w:val="005C0596"/>
    <w:rsid w:val="005C0E45"/>
    <w:rsid w:val="005C0F6C"/>
    <w:rsid w:val="005C137A"/>
    <w:rsid w:val="005C1F1D"/>
    <w:rsid w:val="005C21FD"/>
    <w:rsid w:val="005C2631"/>
    <w:rsid w:val="005C2D58"/>
    <w:rsid w:val="005C39CA"/>
    <w:rsid w:val="005C3A6C"/>
    <w:rsid w:val="005C584A"/>
    <w:rsid w:val="005C5DED"/>
    <w:rsid w:val="005C6297"/>
    <w:rsid w:val="005C6880"/>
    <w:rsid w:val="005C6A82"/>
    <w:rsid w:val="005C7AF3"/>
    <w:rsid w:val="005C7C5E"/>
    <w:rsid w:val="005C7CAA"/>
    <w:rsid w:val="005D1425"/>
    <w:rsid w:val="005D1F08"/>
    <w:rsid w:val="005D28B8"/>
    <w:rsid w:val="005D32D0"/>
    <w:rsid w:val="005D3D2A"/>
    <w:rsid w:val="005D42A8"/>
    <w:rsid w:val="005D46BF"/>
    <w:rsid w:val="005D4CB0"/>
    <w:rsid w:val="005D5220"/>
    <w:rsid w:val="005D5996"/>
    <w:rsid w:val="005D64B5"/>
    <w:rsid w:val="005D6639"/>
    <w:rsid w:val="005D6B79"/>
    <w:rsid w:val="005D6DF9"/>
    <w:rsid w:val="005D7895"/>
    <w:rsid w:val="005E067D"/>
    <w:rsid w:val="005E17AF"/>
    <w:rsid w:val="005E2275"/>
    <w:rsid w:val="005E27D1"/>
    <w:rsid w:val="005E28E6"/>
    <w:rsid w:val="005E2AB4"/>
    <w:rsid w:val="005E3181"/>
    <w:rsid w:val="005E38C1"/>
    <w:rsid w:val="005E4A6A"/>
    <w:rsid w:val="005E4B90"/>
    <w:rsid w:val="005E6241"/>
    <w:rsid w:val="005E6281"/>
    <w:rsid w:val="005E7F25"/>
    <w:rsid w:val="005F026D"/>
    <w:rsid w:val="005F0420"/>
    <w:rsid w:val="005F08FA"/>
    <w:rsid w:val="005F1702"/>
    <w:rsid w:val="005F1BDC"/>
    <w:rsid w:val="005F222F"/>
    <w:rsid w:val="005F275D"/>
    <w:rsid w:val="005F2C8D"/>
    <w:rsid w:val="005F39B9"/>
    <w:rsid w:val="005F43BF"/>
    <w:rsid w:val="005F53A8"/>
    <w:rsid w:val="005F5D42"/>
    <w:rsid w:val="005F5EC8"/>
    <w:rsid w:val="005F6347"/>
    <w:rsid w:val="005F6E4A"/>
    <w:rsid w:val="00600808"/>
    <w:rsid w:val="00600AE9"/>
    <w:rsid w:val="00601E73"/>
    <w:rsid w:val="00602F90"/>
    <w:rsid w:val="00603047"/>
    <w:rsid w:val="00603274"/>
    <w:rsid w:val="006041E3"/>
    <w:rsid w:val="0060450F"/>
    <w:rsid w:val="00604D0C"/>
    <w:rsid w:val="00604D2A"/>
    <w:rsid w:val="00604DE6"/>
    <w:rsid w:val="00605AD0"/>
    <w:rsid w:val="006062D0"/>
    <w:rsid w:val="00607DDB"/>
    <w:rsid w:val="00611F13"/>
    <w:rsid w:val="00612693"/>
    <w:rsid w:val="00613135"/>
    <w:rsid w:val="00613247"/>
    <w:rsid w:val="00613DA7"/>
    <w:rsid w:val="0061485B"/>
    <w:rsid w:val="00614A4A"/>
    <w:rsid w:val="006157A4"/>
    <w:rsid w:val="00615906"/>
    <w:rsid w:val="00615A02"/>
    <w:rsid w:val="00615E49"/>
    <w:rsid w:val="00616688"/>
    <w:rsid w:val="00616BA1"/>
    <w:rsid w:val="006174B3"/>
    <w:rsid w:val="006176EE"/>
    <w:rsid w:val="00617DB1"/>
    <w:rsid w:val="00620DD7"/>
    <w:rsid w:val="006210E9"/>
    <w:rsid w:val="0062175D"/>
    <w:rsid w:val="00622980"/>
    <w:rsid w:val="006230C0"/>
    <w:rsid w:val="0062357A"/>
    <w:rsid w:val="0062399C"/>
    <w:rsid w:val="00623C3D"/>
    <w:rsid w:val="00624733"/>
    <w:rsid w:val="00624E68"/>
    <w:rsid w:val="006252BA"/>
    <w:rsid w:val="00626C31"/>
    <w:rsid w:val="006274A7"/>
    <w:rsid w:val="00627535"/>
    <w:rsid w:val="006277C3"/>
    <w:rsid w:val="00627AF7"/>
    <w:rsid w:val="00630306"/>
    <w:rsid w:val="0063033B"/>
    <w:rsid w:val="00630743"/>
    <w:rsid w:val="00630B3F"/>
    <w:rsid w:val="00630C57"/>
    <w:rsid w:val="00630D1B"/>
    <w:rsid w:val="00631D86"/>
    <w:rsid w:val="006323D5"/>
    <w:rsid w:val="00632A85"/>
    <w:rsid w:val="00632B66"/>
    <w:rsid w:val="00632E96"/>
    <w:rsid w:val="00633380"/>
    <w:rsid w:val="0063361D"/>
    <w:rsid w:val="00635089"/>
    <w:rsid w:val="0063535C"/>
    <w:rsid w:val="00635F65"/>
    <w:rsid w:val="00636030"/>
    <w:rsid w:val="0063646C"/>
    <w:rsid w:val="00636904"/>
    <w:rsid w:val="00636D44"/>
    <w:rsid w:val="00641871"/>
    <w:rsid w:val="0064245B"/>
    <w:rsid w:val="00643047"/>
    <w:rsid w:val="00645895"/>
    <w:rsid w:val="0064614C"/>
    <w:rsid w:val="006464F2"/>
    <w:rsid w:val="006467F5"/>
    <w:rsid w:val="00646E78"/>
    <w:rsid w:val="006475F0"/>
    <w:rsid w:val="00647EE8"/>
    <w:rsid w:val="00650B2E"/>
    <w:rsid w:val="006513F0"/>
    <w:rsid w:val="00651953"/>
    <w:rsid w:val="00651FB7"/>
    <w:rsid w:val="00653090"/>
    <w:rsid w:val="00653801"/>
    <w:rsid w:val="0065386D"/>
    <w:rsid w:val="0065436E"/>
    <w:rsid w:val="006552CF"/>
    <w:rsid w:val="0065583B"/>
    <w:rsid w:val="0065588B"/>
    <w:rsid w:val="00655DF8"/>
    <w:rsid w:val="00656B7C"/>
    <w:rsid w:val="006601AB"/>
    <w:rsid w:val="00660937"/>
    <w:rsid w:val="00661611"/>
    <w:rsid w:val="006616FC"/>
    <w:rsid w:val="00661B93"/>
    <w:rsid w:val="00662915"/>
    <w:rsid w:val="00662981"/>
    <w:rsid w:val="00662BCD"/>
    <w:rsid w:val="00662D81"/>
    <w:rsid w:val="00662F15"/>
    <w:rsid w:val="00663C79"/>
    <w:rsid w:val="00663F54"/>
    <w:rsid w:val="006649FA"/>
    <w:rsid w:val="00665A89"/>
    <w:rsid w:val="00666E6B"/>
    <w:rsid w:val="006703DC"/>
    <w:rsid w:val="00670CD4"/>
    <w:rsid w:val="006717B5"/>
    <w:rsid w:val="00672744"/>
    <w:rsid w:val="00672B12"/>
    <w:rsid w:val="00673A0A"/>
    <w:rsid w:val="00674087"/>
    <w:rsid w:val="00674827"/>
    <w:rsid w:val="00674999"/>
    <w:rsid w:val="00674C72"/>
    <w:rsid w:val="006750DB"/>
    <w:rsid w:val="00675542"/>
    <w:rsid w:val="00675639"/>
    <w:rsid w:val="00675D51"/>
    <w:rsid w:val="00675E91"/>
    <w:rsid w:val="006760E6"/>
    <w:rsid w:val="00676F7E"/>
    <w:rsid w:val="006770C3"/>
    <w:rsid w:val="00680986"/>
    <w:rsid w:val="00681281"/>
    <w:rsid w:val="00681652"/>
    <w:rsid w:val="0068243C"/>
    <w:rsid w:val="00682600"/>
    <w:rsid w:val="00682623"/>
    <w:rsid w:val="00682ADE"/>
    <w:rsid w:val="00682D3C"/>
    <w:rsid w:val="00684B23"/>
    <w:rsid w:val="00685428"/>
    <w:rsid w:val="0068547A"/>
    <w:rsid w:val="00685A94"/>
    <w:rsid w:val="00686BC4"/>
    <w:rsid w:val="00687323"/>
    <w:rsid w:val="00687E40"/>
    <w:rsid w:val="00687EDF"/>
    <w:rsid w:val="0069013B"/>
    <w:rsid w:val="00690737"/>
    <w:rsid w:val="00691722"/>
    <w:rsid w:val="00691D45"/>
    <w:rsid w:val="00691F19"/>
    <w:rsid w:val="0069370A"/>
    <w:rsid w:val="00693F7A"/>
    <w:rsid w:val="00695201"/>
    <w:rsid w:val="006954CA"/>
    <w:rsid w:val="00695B40"/>
    <w:rsid w:val="006A014A"/>
    <w:rsid w:val="006A17D2"/>
    <w:rsid w:val="006A2159"/>
    <w:rsid w:val="006A24F2"/>
    <w:rsid w:val="006A5848"/>
    <w:rsid w:val="006A5E7E"/>
    <w:rsid w:val="006A6CBB"/>
    <w:rsid w:val="006A72F7"/>
    <w:rsid w:val="006B0370"/>
    <w:rsid w:val="006B06CB"/>
    <w:rsid w:val="006B0BAD"/>
    <w:rsid w:val="006B30A6"/>
    <w:rsid w:val="006B396C"/>
    <w:rsid w:val="006B3A63"/>
    <w:rsid w:val="006B3C2B"/>
    <w:rsid w:val="006B3FF7"/>
    <w:rsid w:val="006B4E8D"/>
    <w:rsid w:val="006B561F"/>
    <w:rsid w:val="006B56E8"/>
    <w:rsid w:val="006B77A1"/>
    <w:rsid w:val="006B7820"/>
    <w:rsid w:val="006B7B81"/>
    <w:rsid w:val="006C008F"/>
    <w:rsid w:val="006C1099"/>
    <w:rsid w:val="006C11A2"/>
    <w:rsid w:val="006C1756"/>
    <w:rsid w:val="006C1D1D"/>
    <w:rsid w:val="006C2133"/>
    <w:rsid w:val="006C2F19"/>
    <w:rsid w:val="006C363D"/>
    <w:rsid w:val="006C3E9A"/>
    <w:rsid w:val="006C4E73"/>
    <w:rsid w:val="006C5130"/>
    <w:rsid w:val="006C5341"/>
    <w:rsid w:val="006C5F6A"/>
    <w:rsid w:val="006C6303"/>
    <w:rsid w:val="006C7700"/>
    <w:rsid w:val="006C77D7"/>
    <w:rsid w:val="006D02B9"/>
    <w:rsid w:val="006D05BD"/>
    <w:rsid w:val="006D4375"/>
    <w:rsid w:val="006D4F00"/>
    <w:rsid w:val="006D50D3"/>
    <w:rsid w:val="006D55B9"/>
    <w:rsid w:val="006D5C2F"/>
    <w:rsid w:val="006D5F9D"/>
    <w:rsid w:val="006D656D"/>
    <w:rsid w:val="006D6DD3"/>
    <w:rsid w:val="006D6FF1"/>
    <w:rsid w:val="006D7147"/>
    <w:rsid w:val="006D7A7A"/>
    <w:rsid w:val="006D7B3F"/>
    <w:rsid w:val="006E0778"/>
    <w:rsid w:val="006E0960"/>
    <w:rsid w:val="006E1634"/>
    <w:rsid w:val="006E222B"/>
    <w:rsid w:val="006E2314"/>
    <w:rsid w:val="006E2B77"/>
    <w:rsid w:val="006E4B82"/>
    <w:rsid w:val="006E5248"/>
    <w:rsid w:val="006E5852"/>
    <w:rsid w:val="006E6DC4"/>
    <w:rsid w:val="006F0C3D"/>
    <w:rsid w:val="006F0CC3"/>
    <w:rsid w:val="006F1301"/>
    <w:rsid w:val="006F1620"/>
    <w:rsid w:val="006F1AFE"/>
    <w:rsid w:val="006F2151"/>
    <w:rsid w:val="006F231A"/>
    <w:rsid w:val="006F3738"/>
    <w:rsid w:val="006F3818"/>
    <w:rsid w:val="006F3D63"/>
    <w:rsid w:val="006F3D74"/>
    <w:rsid w:val="006F4793"/>
    <w:rsid w:val="006F4F59"/>
    <w:rsid w:val="006F5499"/>
    <w:rsid w:val="006F7AA0"/>
    <w:rsid w:val="0070008E"/>
    <w:rsid w:val="007009A1"/>
    <w:rsid w:val="00700AD3"/>
    <w:rsid w:val="00701291"/>
    <w:rsid w:val="007015DE"/>
    <w:rsid w:val="007016F9"/>
    <w:rsid w:val="00701986"/>
    <w:rsid w:val="007025B1"/>
    <w:rsid w:val="00702792"/>
    <w:rsid w:val="0070289A"/>
    <w:rsid w:val="00702A8B"/>
    <w:rsid w:val="00702EDD"/>
    <w:rsid w:val="007030E2"/>
    <w:rsid w:val="00704274"/>
    <w:rsid w:val="007043D2"/>
    <w:rsid w:val="007047FF"/>
    <w:rsid w:val="00704D05"/>
    <w:rsid w:val="00704E66"/>
    <w:rsid w:val="0070512C"/>
    <w:rsid w:val="007067AC"/>
    <w:rsid w:val="007069B8"/>
    <w:rsid w:val="00706C1A"/>
    <w:rsid w:val="00710858"/>
    <w:rsid w:val="00711310"/>
    <w:rsid w:val="00711486"/>
    <w:rsid w:val="00711712"/>
    <w:rsid w:val="00713A8E"/>
    <w:rsid w:val="00713EA2"/>
    <w:rsid w:val="00714512"/>
    <w:rsid w:val="007161CD"/>
    <w:rsid w:val="0071666C"/>
    <w:rsid w:val="0071672D"/>
    <w:rsid w:val="00717A2B"/>
    <w:rsid w:val="00717A59"/>
    <w:rsid w:val="00720021"/>
    <w:rsid w:val="007209AD"/>
    <w:rsid w:val="00721015"/>
    <w:rsid w:val="00721581"/>
    <w:rsid w:val="007217C7"/>
    <w:rsid w:val="00722921"/>
    <w:rsid w:val="00723AAA"/>
    <w:rsid w:val="00724892"/>
    <w:rsid w:val="007248F3"/>
    <w:rsid w:val="00725319"/>
    <w:rsid w:val="0072552D"/>
    <w:rsid w:val="00725BBE"/>
    <w:rsid w:val="00730AC3"/>
    <w:rsid w:val="00731020"/>
    <w:rsid w:val="0073194E"/>
    <w:rsid w:val="00731F6E"/>
    <w:rsid w:val="00732032"/>
    <w:rsid w:val="00732A86"/>
    <w:rsid w:val="00733D2F"/>
    <w:rsid w:val="00734090"/>
    <w:rsid w:val="0073467C"/>
    <w:rsid w:val="0073531F"/>
    <w:rsid w:val="007355CF"/>
    <w:rsid w:val="00735870"/>
    <w:rsid w:val="00735BDF"/>
    <w:rsid w:val="00736185"/>
    <w:rsid w:val="0073697F"/>
    <w:rsid w:val="00736A72"/>
    <w:rsid w:val="00736C21"/>
    <w:rsid w:val="007378BD"/>
    <w:rsid w:val="00740477"/>
    <w:rsid w:val="007406B7"/>
    <w:rsid w:val="00740B27"/>
    <w:rsid w:val="00741FA1"/>
    <w:rsid w:val="0074222F"/>
    <w:rsid w:val="007427E6"/>
    <w:rsid w:val="0074437C"/>
    <w:rsid w:val="0074452C"/>
    <w:rsid w:val="00744A74"/>
    <w:rsid w:val="0074516B"/>
    <w:rsid w:val="00745C53"/>
    <w:rsid w:val="00745DA7"/>
    <w:rsid w:val="0074668D"/>
    <w:rsid w:val="00746768"/>
    <w:rsid w:val="007467D6"/>
    <w:rsid w:val="0074702D"/>
    <w:rsid w:val="007472B2"/>
    <w:rsid w:val="0074744D"/>
    <w:rsid w:val="0074789E"/>
    <w:rsid w:val="00747943"/>
    <w:rsid w:val="00747A58"/>
    <w:rsid w:val="00747B2E"/>
    <w:rsid w:val="00747BF9"/>
    <w:rsid w:val="00747DA3"/>
    <w:rsid w:val="00747EDD"/>
    <w:rsid w:val="00750053"/>
    <w:rsid w:val="00750187"/>
    <w:rsid w:val="007513ED"/>
    <w:rsid w:val="007520BD"/>
    <w:rsid w:val="00752213"/>
    <w:rsid w:val="00754C4B"/>
    <w:rsid w:val="00754F15"/>
    <w:rsid w:val="007557DD"/>
    <w:rsid w:val="007562F6"/>
    <w:rsid w:val="00760566"/>
    <w:rsid w:val="00760812"/>
    <w:rsid w:val="007613B6"/>
    <w:rsid w:val="00761CE4"/>
    <w:rsid w:val="007634CD"/>
    <w:rsid w:val="007641E2"/>
    <w:rsid w:val="00765730"/>
    <w:rsid w:val="00765C03"/>
    <w:rsid w:val="007660D8"/>
    <w:rsid w:val="007665DB"/>
    <w:rsid w:val="00766806"/>
    <w:rsid w:val="00766826"/>
    <w:rsid w:val="00767B8B"/>
    <w:rsid w:val="007703E5"/>
    <w:rsid w:val="00770462"/>
    <w:rsid w:val="007721C6"/>
    <w:rsid w:val="00772719"/>
    <w:rsid w:val="00773268"/>
    <w:rsid w:val="00773C42"/>
    <w:rsid w:val="00774775"/>
    <w:rsid w:val="00774B6F"/>
    <w:rsid w:val="007752FD"/>
    <w:rsid w:val="00775E92"/>
    <w:rsid w:val="00776125"/>
    <w:rsid w:val="00776343"/>
    <w:rsid w:val="007765B6"/>
    <w:rsid w:val="007767EC"/>
    <w:rsid w:val="007773B1"/>
    <w:rsid w:val="00777F62"/>
    <w:rsid w:val="007802C8"/>
    <w:rsid w:val="007803B7"/>
    <w:rsid w:val="007804C9"/>
    <w:rsid w:val="007818B4"/>
    <w:rsid w:val="007823F8"/>
    <w:rsid w:val="007827D2"/>
    <w:rsid w:val="007830D2"/>
    <w:rsid w:val="00783260"/>
    <w:rsid w:val="007834F9"/>
    <w:rsid w:val="00783657"/>
    <w:rsid w:val="007844CE"/>
    <w:rsid w:val="007849B7"/>
    <w:rsid w:val="007856B5"/>
    <w:rsid w:val="00785FF3"/>
    <w:rsid w:val="00790209"/>
    <w:rsid w:val="0079026D"/>
    <w:rsid w:val="0079088F"/>
    <w:rsid w:val="00790AAF"/>
    <w:rsid w:val="007910E2"/>
    <w:rsid w:val="00791A90"/>
    <w:rsid w:val="00791D5C"/>
    <w:rsid w:val="007929C8"/>
    <w:rsid w:val="00792BC3"/>
    <w:rsid w:val="00792E0B"/>
    <w:rsid w:val="007930C3"/>
    <w:rsid w:val="00794453"/>
    <w:rsid w:val="0079458D"/>
    <w:rsid w:val="0079462E"/>
    <w:rsid w:val="00794E78"/>
    <w:rsid w:val="00795516"/>
    <w:rsid w:val="00795F59"/>
    <w:rsid w:val="007967A8"/>
    <w:rsid w:val="007967B3"/>
    <w:rsid w:val="007968D7"/>
    <w:rsid w:val="007A0444"/>
    <w:rsid w:val="007A09B8"/>
    <w:rsid w:val="007A21A4"/>
    <w:rsid w:val="007A2793"/>
    <w:rsid w:val="007A533A"/>
    <w:rsid w:val="007A5D26"/>
    <w:rsid w:val="007A6D48"/>
    <w:rsid w:val="007A7D1B"/>
    <w:rsid w:val="007A7EF8"/>
    <w:rsid w:val="007B033B"/>
    <w:rsid w:val="007B0727"/>
    <w:rsid w:val="007B0A22"/>
    <w:rsid w:val="007B0D11"/>
    <w:rsid w:val="007B2250"/>
    <w:rsid w:val="007B233B"/>
    <w:rsid w:val="007B3808"/>
    <w:rsid w:val="007B3D2C"/>
    <w:rsid w:val="007B42CA"/>
    <w:rsid w:val="007B456F"/>
    <w:rsid w:val="007B45FC"/>
    <w:rsid w:val="007B4B52"/>
    <w:rsid w:val="007B53B6"/>
    <w:rsid w:val="007B5B18"/>
    <w:rsid w:val="007B5E09"/>
    <w:rsid w:val="007B680D"/>
    <w:rsid w:val="007B699E"/>
    <w:rsid w:val="007C0010"/>
    <w:rsid w:val="007C14B0"/>
    <w:rsid w:val="007C204E"/>
    <w:rsid w:val="007C27CC"/>
    <w:rsid w:val="007C2B9D"/>
    <w:rsid w:val="007C2D1F"/>
    <w:rsid w:val="007C321A"/>
    <w:rsid w:val="007C3EE8"/>
    <w:rsid w:val="007C53D7"/>
    <w:rsid w:val="007C54FD"/>
    <w:rsid w:val="007C7379"/>
    <w:rsid w:val="007C73BA"/>
    <w:rsid w:val="007C7922"/>
    <w:rsid w:val="007C793A"/>
    <w:rsid w:val="007D0872"/>
    <w:rsid w:val="007D0A94"/>
    <w:rsid w:val="007D0AC2"/>
    <w:rsid w:val="007D0CF5"/>
    <w:rsid w:val="007D0D89"/>
    <w:rsid w:val="007D1994"/>
    <w:rsid w:val="007D2731"/>
    <w:rsid w:val="007D2C29"/>
    <w:rsid w:val="007D3019"/>
    <w:rsid w:val="007D3B4C"/>
    <w:rsid w:val="007D3D0A"/>
    <w:rsid w:val="007D3EE5"/>
    <w:rsid w:val="007D40B5"/>
    <w:rsid w:val="007D5708"/>
    <w:rsid w:val="007D5B88"/>
    <w:rsid w:val="007D5DBF"/>
    <w:rsid w:val="007D619E"/>
    <w:rsid w:val="007D6532"/>
    <w:rsid w:val="007D7E0E"/>
    <w:rsid w:val="007E2FB9"/>
    <w:rsid w:val="007E44AE"/>
    <w:rsid w:val="007E49D7"/>
    <w:rsid w:val="007E49DA"/>
    <w:rsid w:val="007E60E6"/>
    <w:rsid w:val="007E6F58"/>
    <w:rsid w:val="007E769A"/>
    <w:rsid w:val="007E7F0C"/>
    <w:rsid w:val="007F0108"/>
    <w:rsid w:val="007F0AD1"/>
    <w:rsid w:val="007F0FAE"/>
    <w:rsid w:val="007F15D1"/>
    <w:rsid w:val="007F1D64"/>
    <w:rsid w:val="007F30ED"/>
    <w:rsid w:val="007F6759"/>
    <w:rsid w:val="007F6B6F"/>
    <w:rsid w:val="007F7148"/>
    <w:rsid w:val="007F7E4C"/>
    <w:rsid w:val="0080063B"/>
    <w:rsid w:val="00800718"/>
    <w:rsid w:val="008009DC"/>
    <w:rsid w:val="00800A74"/>
    <w:rsid w:val="00800F59"/>
    <w:rsid w:val="008015D6"/>
    <w:rsid w:val="008029DD"/>
    <w:rsid w:val="0080351C"/>
    <w:rsid w:val="008037A4"/>
    <w:rsid w:val="00803E16"/>
    <w:rsid w:val="0080437A"/>
    <w:rsid w:val="00804CAD"/>
    <w:rsid w:val="008121B6"/>
    <w:rsid w:val="00812258"/>
    <w:rsid w:val="00812F0D"/>
    <w:rsid w:val="00814D3D"/>
    <w:rsid w:val="008151C0"/>
    <w:rsid w:val="008154BF"/>
    <w:rsid w:val="00815A17"/>
    <w:rsid w:val="00816042"/>
    <w:rsid w:val="00816058"/>
    <w:rsid w:val="00816191"/>
    <w:rsid w:val="008202BB"/>
    <w:rsid w:val="00820F89"/>
    <w:rsid w:val="00821AF5"/>
    <w:rsid w:val="008225FF"/>
    <w:rsid w:val="00822874"/>
    <w:rsid w:val="0082300B"/>
    <w:rsid w:val="00823344"/>
    <w:rsid w:val="00824753"/>
    <w:rsid w:val="0082490D"/>
    <w:rsid w:val="00824D45"/>
    <w:rsid w:val="00824E88"/>
    <w:rsid w:val="0082600A"/>
    <w:rsid w:val="008270F1"/>
    <w:rsid w:val="008277E7"/>
    <w:rsid w:val="00831066"/>
    <w:rsid w:val="00832777"/>
    <w:rsid w:val="00833235"/>
    <w:rsid w:val="008334BB"/>
    <w:rsid w:val="00833CC5"/>
    <w:rsid w:val="00833E57"/>
    <w:rsid w:val="00833F88"/>
    <w:rsid w:val="008353F6"/>
    <w:rsid w:val="00835D77"/>
    <w:rsid w:val="00836117"/>
    <w:rsid w:val="00836326"/>
    <w:rsid w:val="0084048C"/>
    <w:rsid w:val="00840CFB"/>
    <w:rsid w:val="00841146"/>
    <w:rsid w:val="00841593"/>
    <w:rsid w:val="00841DA9"/>
    <w:rsid w:val="00843B31"/>
    <w:rsid w:val="0084508A"/>
    <w:rsid w:val="00845882"/>
    <w:rsid w:val="00845F49"/>
    <w:rsid w:val="008462D0"/>
    <w:rsid w:val="008464BA"/>
    <w:rsid w:val="00850879"/>
    <w:rsid w:val="00850EDB"/>
    <w:rsid w:val="00851378"/>
    <w:rsid w:val="00851BAA"/>
    <w:rsid w:val="00852D15"/>
    <w:rsid w:val="00854482"/>
    <w:rsid w:val="008546F5"/>
    <w:rsid w:val="008548DF"/>
    <w:rsid w:val="00854915"/>
    <w:rsid w:val="00854A50"/>
    <w:rsid w:val="00854E99"/>
    <w:rsid w:val="00855087"/>
    <w:rsid w:val="0085549D"/>
    <w:rsid w:val="008554CA"/>
    <w:rsid w:val="0085569B"/>
    <w:rsid w:val="00855901"/>
    <w:rsid w:val="008577CE"/>
    <w:rsid w:val="00857D23"/>
    <w:rsid w:val="008611D0"/>
    <w:rsid w:val="008611E7"/>
    <w:rsid w:val="0086364B"/>
    <w:rsid w:val="008644BE"/>
    <w:rsid w:val="008648B5"/>
    <w:rsid w:val="00864CD8"/>
    <w:rsid w:val="008656EF"/>
    <w:rsid w:val="008657ED"/>
    <w:rsid w:val="00866FD6"/>
    <w:rsid w:val="00867154"/>
    <w:rsid w:val="00867192"/>
    <w:rsid w:val="00867220"/>
    <w:rsid w:val="008673E5"/>
    <w:rsid w:val="00867D82"/>
    <w:rsid w:val="00871260"/>
    <w:rsid w:val="0087167F"/>
    <w:rsid w:val="00871B53"/>
    <w:rsid w:val="008720F1"/>
    <w:rsid w:val="0087282C"/>
    <w:rsid w:val="00872E83"/>
    <w:rsid w:val="00873638"/>
    <w:rsid w:val="00873AB4"/>
    <w:rsid w:val="00874518"/>
    <w:rsid w:val="008751DE"/>
    <w:rsid w:val="008754E6"/>
    <w:rsid w:val="00875DEE"/>
    <w:rsid w:val="0087605E"/>
    <w:rsid w:val="008769DA"/>
    <w:rsid w:val="0087742C"/>
    <w:rsid w:val="00880495"/>
    <w:rsid w:val="00880552"/>
    <w:rsid w:val="00880D06"/>
    <w:rsid w:val="00881197"/>
    <w:rsid w:val="0088150B"/>
    <w:rsid w:val="00881BA9"/>
    <w:rsid w:val="00881CE5"/>
    <w:rsid w:val="00882A97"/>
    <w:rsid w:val="00884C80"/>
    <w:rsid w:val="00885177"/>
    <w:rsid w:val="0088581E"/>
    <w:rsid w:val="008859B1"/>
    <w:rsid w:val="00886510"/>
    <w:rsid w:val="00886DF6"/>
    <w:rsid w:val="00887DB8"/>
    <w:rsid w:val="0089033B"/>
    <w:rsid w:val="0089040C"/>
    <w:rsid w:val="0089076D"/>
    <w:rsid w:val="008910F5"/>
    <w:rsid w:val="00891169"/>
    <w:rsid w:val="00892268"/>
    <w:rsid w:val="00892387"/>
    <w:rsid w:val="008937D8"/>
    <w:rsid w:val="0089425B"/>
    <w:rsid w:val="0089553D"/>
    <w:rsid w:val="00895C6B"/>
    <w:rsid w:val="00897854"/>
    <w:rsid w:val="008A1B06"/>
    <w:rsid w:val="008A25A6"/>
    <w:rsid w:val="008A3823"/>
    <w:rsid w:val="008A4816"/>
    <w:rsid w:val="008A4AD3"/>
    <w:rsid w:val="008A5E7F"/>
    <w:rsid w:val="008A662A"/>
    <w:rsid w:val="008A6973"/>
    <w:rsid w:val="008A6DEF"/>
    <w:rsid w:val="008A736B"/>
    <w:rsid w:val="008A7692"/>
    <w:rsid w:val="008A7FB1"/>
    <w:rsid w:val="008B0677"/>
    <w:rsid w:val="008B0A6E"/>
    <w:rsid w:val="008B17B0"/>
    <w:rsid w:val="008B1B9D"/>
    <w:rsid w:val="008B2EDE"/>
    <w:rsid w:val="008B3011"/>
    <w:rsid w:val="008B334B"/>
    <w:rsid w:val="008B3AD8"/>
    <w:rsid w:val="008B41DA"/>
    <w:rsid w:val="008B4680"/>
    <w:rsid w:val="008B4B8B"/>
    <w:rsid w:val="008B50B2"/>
    <w:rsid w:val="008B58B7"/>
    <w:rsid w:val="008B609D"/>
    <w:rsid w:val="008B75B4"/>
    <w:rsid w:val="008B7B3D"/>
    <w:rsid w:val="008C23E2"/>
    <w:rsid w:val="008C2A91"/>
    <w:rsid w:val="008C2B63"/>
    <w:rsid w:val="008C3679"/>
    <w:rsid w:val="008C41A2"/>
    <w:rsid w:val="008C4F30"/>
    <w:rsid w:val="008C4F35"/>
    <w:rsid w:val="008C5C2E"/>
    <w:rsid w:val="008C5EF8"/>
    <w:rsid w:val="008C6D08"/>
    <w:rsid w:val="008C71CD"/>
    <w:rsid w:val="008C7540"/>
    <w:rsid w:val="008C75B0"/>
    <w:rsid w:val="008C7909"/>
    <w:rsid w:val="008D00E8"/>
    <w:rsid w:val="008D1B6D"/>
    <w:rsid w:val="008D1DFD"/>
    <w:rsid w:val="008D21F5"/>
    <w:rsid w:val="008D2F9B"/>
    <w:rsid w:val="008D336E"/>
    <w:rsid w:val="008D3AB3"/>
    <w:rsid w:val="008D40D1"/>
    <w:rsid w:val="008D58C0"/>
    <w:rsid w:val="008D621D"/>
    <w:rsid w:val="008D7008"/>
    <w:rsid w:val="008D7387"/>
    <w:rsid w:val="008D7542"/>
    <w:rsid w:val="008D79A0"/>
    <w:rsid w:val="008D7EE2"/>
    <w:rsid w:val="008E1B10"/>
    <w:rsid w:val="008E1D47"/>
    <w:rsid w:val="008E2224"/>
    <w:rsid w:val="008E261B"/>
    <w:rsid w:val="008E30B9"/>
    <w:rsid w:val="008E433A"/>
    <w:rsid w:val="008E4B68"/>
    <w:rsid w:val="008E5880"/>
    <w:rsid w:val="008E6471"/>
    <w:rsid w:val="008E7480"/>
    <w:rsid w:val="008F0447"/>
    <w:rsid w:val="008F2B7D"/>
    <w:rsid w:val="008F2E10"/>
    <w:rsid w:val="008F3148"/>
    <w:rsid w:val="008F3808"/>
    <w:rsid w:val="008F3AC0"/>
    <w:rsid w:val="008F3B63"/>
    <w:rsid w:val="008F3BE6"/>
    <w:rsid w:val="008F3EC2"/>
    <w:rsid w:val="008F44BE"/>
    <w:rsid w:val="008F473A"/>
    <w:rsid w:val="008F5D66"/>
    <w:rsid w:val="008F6800"/>
    <w:rsid w:val="008F725B"/>
    <w:rsid w:val="008F72F2"/>
    <w:rsid w:val="0090093F"/>
    <w:rsid w:val="00900FF6"/>
    <w:rsid w:val="009014EC"/>
    <w:rsid w:val="00901E1E"/>
    <w:rsid w:val="009033F8"/>
    <w:rsid w:val="00903ECD"/>
    <w:rsid w:val="00905CE4"/>
    <w:rsid w:val="00906013"/>
    <w:rsid w:val="00906202"/>
    <w:rsid w:val="00906655"/>
    <w:rsid w:val="00906B85"/>
    <w:rsid w:val="00906B8E"/>
    <w:rsid w:val="00906D03"/>
    <w:rsid w:val="00907F0F"/>
    <w:rsid w:val="00910932"/>
    <w:rsid w:val="009112CC"/>
    <w:rsid w:val="00911441"/>
    <w:rsid w:val="00911614"/>
    <w:rsid w:val="00911812"/>
    <w:rsid w:val="00911923"/>
    <w:rsid w:val="00911C39"/>
    <w:rsid w:val="009122AD"/>
    <w:rsid w:val="009127A9"/>
    <w:rsid w:val="00912A82"/>
    <w:rsid w:val="00912AFA"/>
    <w:rsid w:val="00912EC9"/>
    <w:rsid w:val="0091395E"/>
    <w:rsid w:val="00913D74"/>
    <w:rsid w:val="0091505F"/>
    <w:rsid w:val="009151F7"/>
    <w:rsid w:val="00915253"/>
    <w:rsid w:val="00915FD2"/>
    <w:rsid w:val="0091612C"/>
    <w:rsid w:val="00916211"/>
    <w:rsid w:val="00916240"/>
    <w:rsid w:val="0091625A"/>
    <w:rsid w:val="0091633A"/>
    <w:rsid w:val="0091702E"/>
    <w:rsid w:val="009174AF"/>
    <w:rsid w:val="00917BA7"/>
    <w:rsid w:val="00917D90"/>
    <w:rsid w:val="00920592"/>
    <w:rsid w:val="009215A7"/>
    <w:rsid w:val="009217D5"/>
    <w:rsid w:val="00922111"/>
    <w:rsid w:val="00922152"/>
    <w:rsid w:val="0092289E"/>
    <w:rsid w:val="009247E0"/>
    <w:rsid w:val="00924EA2"/>
    <w:rsid w:val="00924FB8"/>
    <w:rsid w:val="0092518F"/>
    <w:rsid w:val="00925569"/>
    <w:rsid w:val="00925ABA"/>
    <w:rsid w:val="009261D3"/>
    <w:rsid w:val="00927704"/>
    <w:rsid w:val="009302E0"/>
    <w:rsid w:val="0093184B"/>
    <w:rsid w:val="00932986"/>
    <w:rsid w:val="00932A99"/>
    <w:rsid w:val="00932FA8"/>
    <w:rsid w:val="00933615"/>
    <w:rsid w:val="00933BD7"/>
    <w:rsid w:val="009344F9"/>
    <w:rsid w:val="00934E6F"/>
    <w:rsid w:val="00935B9F"/>
    <w:rsid w:val="009362C4"/>
    <w:rsid w:val="00936C61"/>
    <w:rsid w:val="00936FDC"/>
    <w:rsid w:val="00937398"/>
    <w:rsid w:val="00940519"/>
    <w:rsid w:val="0094058F"/>
    <w:rsid w:val="00940986"/>
    <w:rsid w:val="00941D1D"/>
    <w:rsid w:val="009424E2"/>
    <w:rsid w:val="00942905"/>
    <w:rsid w:val="00944782"/>
    <w:rsid w:val="00944C69"/>
    <w:rsid w:val="00946776"/>
    <w:rsid w:val="00946FCD"/>
    <w:rsid w:val="0095006D"/>
    <w:rsid w:val="009503CE"/>
    <w:rsid w:val="009507D2"/>
    <w:rsid w:val="00950A82"/>
    <w:rsid w:val="00950AFA"/>
    <w:rsid w:val="00950CE9"/>
    <w:rsid w:val="0095163C"/>
    <w:rsid w:val="00951D23"/>
    <w:rsid w:val="00951D5F"/>
    <w:rsid w:val="00952479"/>
    <w:rsid w:val="0095355D"/>
    <w:rsid w:val="00953576"/>
    <w:rsid w:val="0095396A"/>
    <w:rsid w:val="00955F2D"/>
    <w:rsid w:val="0095706F"/>
    <w:rsid w:val="00957FA5"/>
    <w:rsid w:val="0096083F"/>
    <w:rsid w:val="00961903"/>
    <w:rsid w:val="00961BD5"/>
    <w:rsid w:val="00961DAA"/>
    <w:rsid w:val="00962617"/>
    <w:rsid w:val="00962985"/>
    <w:rsid w:val="00962EAC"/>
    <w:rsid w:val="00962F65"/>
    <w:rsid w:val="0096339F"/>
    <w:rsid w:val="0096410E"/>
    <w:rsid w:val="009646AD"/>
    <w:rsid w:val="00964B69"/>
    <w:rsid w:val="00965001"/>
    <w:rsid w:val="0096507F"/>
    <w:rsid w:val="009665A9"/>
    <w:rsid w:val="0096710D"/>
    <w:rsid w:val="009702EB"/>
    <w:rsid w:val="0097053B"/>
    <w:rsid w:val="009705B6"/>
    <w:rsid w:val="00970B35"/>
    <w:rsid w:val="00970D85"/>
    <w:rsid w:val="00970DF4"/>
    <w:rsid w:val="00970E8B"/>
    <w:rsid w:val="00970ED7"/>
    <w:rsid w:val="00971971"/>
    <w:rsid w:val="00973B3C"/>
    <w:rsid w:val="00974296"/>
    <w:rsid w:val="0097450A"/>
    <w:rsid w:val="00974909"/>
    <w:rsid w:val="009749F6"/>
    <w:rsid w:val="009753A9"/>
    <w:rsid w:val="009762A7"/>
    <w:rsid w:val="0097633A"/>
    <w:rsid w:val="00976E60"/>
    <w:rsid w:val="00976EBD"/>
    <w:rsid w:val="009772FA"/>
    <w:rsid w:val="00977A7C"/>
    <w:rsid w:val="00980220"/>
    <w:rsid w:val="0098061D"/>
    <w:rsid w:val="00980A82"/>
    <w:rsid w:val="00980E73"/>
    <w:rsid w:val="009817B9"/>
    <w:rsid w:val="00982A4A"/>
    <w:rsid w:val="00982E2E"/>
    <w:rsid w:val="00983FDF"/>
    <w:rsid w:val="009848C9"/>
    <w:rsid w:val="00984B35"/>
    <w:rsid w:val="00984D48"/>
    <w:rsid w:val="00985784"/>
    <w:rsid w:val="00985817"/>
    <w:rsid w:val="0098668F"/>
    <w:rsid w:val="00986C73"/>
    <w:rsid w:val="00986D61"/>
    <w:rsid w:val="009879CD"/>
    <w:rsid w:val="009919CC"/>
    <w:rsid w:val="009952F6"/>
    <w:rsid w:val="009959A0"/>
    <w:rsid w:val="009A0081"/>
    <w:rsid w:val="009A1183"/>
    <w:rsid w:val="009A131B"/>
    <w:rsid w:val="009A17CF"/>
    <w:rsid w:val="009A1820"/>
    <w:rsid w:val="009A1907"/>
    <w:rsid w:val="009A199C"/>
    <w:rsid w:val="009A1A8F"/>
    <w:rsid w:val="009A24E1"/>
    <w:rsid w:val="009A2FF8"/>
    <w:rsid w:val="009A3106"/>
    <w:rsid w:val="009A3338"/>
    <w:rsid w:val="009A34E4"/>
    <w:rsid w:val="009A3CB6"/>
    <w:rsid w:val="009A5D0A"/>
    <w:rsid w:val="009A71BE"/>
    <w:rsid w:val="009A74C9"/>
    <w:rsid w:val="009B0965"/>
    <w:rsid w:val="009B0FC0"/>
    <w:rsid w:val="009B2CA1"/>
    <w:rsid w:val="009B3048"/>
    <w:rsid w:val="009B446D"/>
    <w:rsid w:val="009B5249"/>
    <w:rsid w:val="009B71CA"/>
    <w:rsid w:val="009B7933"/>
    <w:rsid w:val="009C1036"/>
    <w:rsid w:val="009C2F8E"/>
    <w:rsid w:val="009C3528"/>
    <w:rsid w:val="009C3669"/>
    <w:rsid w:val="009C3982"/>
    <w:rsid w:val="009C3C57"/>
    <w:rsid w:val="009C5DCC"/>
    <w:rsid w:val="009C6A5D"/>
    <w:rsid w:val="009C79DC"/>
    <w:rsid w:val="009C7B1D"/>
    <w:rsid w:val="009D09C1"/>
    <w:rsid w:val="009D145C"/>
    <w:rsid w:val="009D2763"/>
    <w:rsid w:val="009D2AA0"/>
    <w:rsid w:val="009D5A5F"/>
    <w:rsid w:val="009D5D5D"/>
    <w:rsid w:val="009D60AC"/>
    <w:rsid w:val="009D6F1E"/>
    <w:rsid w:val="009D7133"/>
    <w:rsid w:val="009D7290"/>
    <w:rsid w:val="009D777C"/>
    <w:rsid w:val="009D7AFD"/>
    <w:rsid w:val="009D7F70"/>
    <w:rsid w:val="009E060B"/>
    <w:rsid w:val="009E076B"/>
    <w:rsid w:val="009E1931"/>
    <w:rsid w:val="009E37FD"/>
    <w:rsid w:val="009E3C5A"/>
    <w:rsid w:val="009E505C"/>
    <w:rsid w:val="009E51F7"/>
    <w:rsid w:val="009E5331"/>
    <w:rsid w:val="009E5430"/>
    <w:rsid w:val="009E6447"/>
    <w:rsid w:val="009E650C"/>
    <w:rsid w:val="009E65CF"/>
    <w:rsid w:val="009E697B"/>
    <w:rsid w:val="009E7444"/>
    <w:rsid w:val="009F1807"/>
    <w:rsid w:val="009F1A32"/>
    <w:rsid w:val="009F1B62"/>
    <w:rsid w:val="009F1D96"/>
    <w:rsid w:val="009F1DBB"/>
    <w:rsid w:val="009F2132"/>
    <w:rsid w:val="009F2512"/>
    <w:rsid w:val="009F2E4F"/>
    <w:rsid w:val="009F2E89"/>
    <w:rsid w:val="009F315B"/>
    <w:rsid w:val="009F34DC"/>
    <w:rsid w:val="009F4252"/>
    <w:rsid w:val="009F49CD"/>
    <w:rsid w:val="009F49E1"/>
    <w:rsid w:val="009F5BB8"/>
    <w:rsid w:val="009F65DE"/>
    <w:rsid w:val="009F776C"/>
    <w:rsid w:val="00A0051A"/>
    <w:rsid w:val="00A00BBB"/>
    <w:rsid w:val="00A01075"/>
    <w:rsid w:val="00A0132F"/>
    <w:rsid w:val="00A023A5"/>
    <w:rsid w:val="00A02CDD"/>
    <w:rsid w:val="00A03EA0"/>
    <w:rsid w:val="00A0457D"/>
    <w:rsid w:val="00A04A17"/>
    <w:rsid w:val="00A065F0"/>
    <w:rsid w:val="00A06628"/>
    <w:rsid w:val="00A0683B"/>
    <w:rsid w:val="00A069B3"/>
    <w:rsid w:val="00A070E9"/>
    <w:rsid w:val="00A076BC"/>
    <w:rsid w:val="00A1058E"/>
    <w:rsid w:val="00A10FB7"/>
    <w:rsid w:val="00A10FF4"/>
    <w:rsid w:val="00A113F8"/>
    <w:rsid w:val="00A113FD"/>
    <w:rsid w:val="00A119DE"/>
    <w:rsid w:val="00A1209F"/>
    <w:rsid w:val="00A12CA5"/>
    <w:rsid w:val="00A12CCB"/>
    <w:rsid w:val="00A13964"/>
    <w:rsid w:val="00A14F66"/>
    <w:rsid w:val="00A16DB4"/>
    <w:rsid w:val="00A17C9E"/>
    <w:rsid w:val="00A207BB"/>
    <w:rsid w:val="00A20AB5"/>
    <w:rsid w:val="00A20B4C"/>
    <w:rsid w:val="00A21B44"/>
    <w:rsid w:val="00A220DD"/>
    <w:rsid w:val="00A223DA"/>
    <w:rsid w:val="00A22DBA"/>
    <w:rsid w:val="00A234FF"/>
    <w:rsid w:val="00A2398B"/>
    <w:rsid w:val="00A24BF1"/>
    <w:rsid w:val="00A25C86"/>
    <w:rsid w:val="00A2610E"/>
    <w:rsid w:val="00A2612C"/>
    <w:rsid w:val="00A27BE2"/>
    <w:rsid w:val="00A30F70"/>
    <w:rsid w:val="00A3128D"/>
    <w:rsid w:val="00A313C0"/>
    <w:rsid w:val="00A31FF0"/>
    <w:rsid w:val="00A328C2"/>
    <w:rsid w:val="00A33429"/>
    <w:rsid w:val="00A33EFA"/>
    <w:rsid w:val="00A35501"/>
    <w:rsid w:val="00A35705"/>
    <w:rsid w:val="00A357C4"/>
    <w:rsid w:val="00A362C7"/>
    <w:rsid w:val="00A368F2"/>
    <w:rsid w:val="00A370D1"/>
    <w:rsid w:val="00A37735"/>
    <w:rsid w:val="00A417C2"/>
    <w:rsid w:val="00A4205B"/>
    <w:rsid w:val="00A42AAE"/>
    <w:rsid w:val="00A441FE"/>
    <w:rsid w:val="00A4508D"/>
    <w:rsid w:val="00A45572"/>
    <w:rsid w:val="00A45A78"/>
    <w:rsid w:val="00A4616D"/>
    <w:rsid w:val="00A462C2"/>
    <w:rsid w:val="00A46786"/>
    <w:rsid w:val="00A46D9D"/>
    <w:rsid w:val="00A4787D"/>
    <w:rsid w:val="00A5177E"/>
    <w:rsid w:val="00A52431"/>
    <w:rsid w:val="00A52882"/>
    <w:rsid w:val="00A540D0"/>
    <w:rsid w:val="00A553D6"/>
    <w:rsid w:val="00A55563"/>
    <w:rsid w:val="00A55D48"/>
    <w:rsid w:val="00A55DBD"/>
    <w:rsid w:val="00A565B6"/>
    <w:rsid w:val="00A57408"/>
    <w:rsid w:val="00A57C78"/>
    <w:rsid w:val="00A60354"/>
    <w:rsid w:val="00A612C1"/>
    <w:rsid w:val="00A615A9"/>
    <w:rsid w:val="00A61B51"/>
    <w:rsid w:val="00A61E15"/>
    <w:rsid w:val="00A6212F"/>
    <w:rsid w:val="00A63D49"/>
    <w:rsid w:val="00A649D2"/>
    <w:rsid w:val="00A654CF"/>
    <w:rsid w:val="00A65A8D"/>
    <w:rsid w:val="00A65E7A"/>
    <w:rsid w:val="00A6692E"/>
    <w:rsid w:val="00A7011B"/>
    <w:rsid w:val="00A70726"/>
    <w:rsid w:val="00A707AF"/>
    <w:rsid w:val="00A71771"/>
    <w:rsid w:val="00A71B89"/>
    <w:rsid w:val="00A7236E"/>
    <w:rsid w:val="00A7281F"/>
    <w:rsid w:val="00A73424"/>
    <w:rsid w:val="00A741FA"/>
    <w:rsid w:val="00A742DC"/>
    <w:rsid w:val="00A74399"/>
    <w:rsid w:val="00A74865"/>
    <w:rsid w:val="00A75941"/>
    <w:rsid w:val="00A75A76"/>
    <w:rsid w:val="00A762F9"/>
    <w:rsid w:val="00A76B8B"/>
    <w:rsid w:val="00A76C81"/>
    <w:rsid w:val="00A77238"/>
    <w:rsid w:val="00A773B1"/>
    <w:rsid w:val="00A77E80"/>
    <w:rsid w:val="00A80922"/>
    <w:rsid w:val="00A814F0"/>
    <w:rsid w:val="00A81783"/>
    <w:rsid w:val="00A817FD"/>
    <w:rsid w:val="00A82286"/>
    <w:rsid w:val="00A824EC"/>
    <w:rsid w:val="00A828B9"/>
    <w:rsid w:val="00A82ABC"/>
    <w:rsid w:val="00A82C86"/>
    <w:rsid w:val="00A833DB"/>
    <w:rsid w:val="00A837D3"/>
    <w:rsid w:val="00A848F8"/>
    <w:rsid w:val="00A853A6"/>
    <w:rsid w:val="00A858A9"/>
    <w:rsid w:val="00A85A6F"/>
    <w:rsid w:val="00A8630C"/>
    <w:rsid w:val="00A863E7"/>
    <w:rsid w:val="00A863FE"/>
    <w:rsid w:val="00A87113"/>
    <w:rsid w:val="00A9068F"/>
    <w:rsid w:val="00A9248C"/>
    <w:rsid w:val="00A929A5"/>
    <w:rsid w:val="00A943D0"/>
    <w:rsid w:val="00A95054"/>
    <w:rsid w:val="00A95944"/>
    <w:rsid w:val="00A963A7"/>
    <w:rsid w:val="00A967A6"/>
    <w:rsid w:val="00A96DA8"/>
    <w:rsid w:val="00A9773A"/>
    <w:rsid w:val="00A97B8E"/>
    <w:rsid w:val="00AA0222"/>
    <w:rsid w:val="00AA0993"/>
    <w:rsid w:val="00AA0EA5"/>
    <w:rsid w:val="00AA0EF1"/>
    <w:rsid w:val="00AA138C"/>
    <w:rsid w:val="00AA2298"/>
    <w:rsid w:val="00AA3BF7"/>
    <w:rsid w:val="00AA43C4"/>
    <w:rsid w:val="00AA46B1"/>
    <w:rsid w:val="00AA51F1"/>
    <w:rsid w:val="00AA596A"/>
    <w:rsid w:val="00AA6552"/>
    <w:rsid w:val="00AA6730"/>
    <w:rsid w:val="00AA6D34"/>
    <w:rsid w:val="00AA70D9"/>
    <w:rsid w:val="00AA7489"/>
    <w:rsid w:val="00AA7589"/>
    <w:rsid w:val="00AB0495"/>
    <w:rsid w:val="00AB0D97"/>
    <w:rsid w:val="00AB28E2"/>
    <w:rsid w:val="00AB2ABE"/>
    <w:rsid w:val="00AB369D"/>
    <w:rsid w:val="00AB4BCE"/>
    <w:rsid w:val="00AB524C"/>
    <w:rsid w:val="00AB5816"/>
    <w:rsid w:val="00AB5C51"/>
    <w:rsid w:val="00AB648D"/>
    <w:rsid w:val="00AB6994"/>
    <w:rsid w:val="00AB6EF0"/>
    <w:rsid w:val="00AC0666"/>
    <w:rsid w:val="00AC09E4"/>
    <w:rsid w:val="00AC0BAC"/>
    <w:rsid w:val="00AC2526"/>
    <w:rsid w:val="00AC4B0E"/>
    <w:rsid w:val="00AC4D6A"/>
    <w:rsid w:val="00AC57D6"/>
    <w:rsid w:val="00AC5C61"/>
    <w:rsid w:val="00AC6077"/>
    <w:rsid w:val="00AC6947"/>
    <w:rsid w:val="00AC735B"/>
    <w:rsid w:val="00AD1435"/>
    <w:rsid w:val="00AD2E37"/>
    <w:rsid w:val="00AD32CF"/>
    <w:rsid w:val="00AD396C"/>
    <w:rsid w:val="00AD43E4"/>
    <w:rsid w:val="00AD5F27"/>
    <w:rsid w:val="00AD6633"/>
    <w:rsid w:val="00AD6919"/>
    <w:rsid w:val="00AD69CD"/>
    <w:rsid w:val="00AE00BE"/>
    <w:rsid w:val="00AE061F"/>
    <w:rsid w:val="00AE068F"/>
    <w:rsid w:val="00AE0DD0"/>
    <w:rsid w:val="00AE221A"/>
    <w:rsid w:val="00AE34E5"/>
    <w:rsid w:val="00AE3EA0"/>
    <w:rsid w:val="00AE4102"/>
    <w:rsid w:val="00AE4A2E"/>
    <w:rsid w:val="00AE5044"/>
    <w:rsid w:val="00AE72BF"/>
    <w:rsid w:val="00AE7862"/>
    <w:rsid w:val="00AF0522"/>
    <w:rsid w:val="00AF12E1"/>
    <w:rsid w:val="00AF2A66"/>
    <w:rsid w:val="00AF3390"/>
    <w:rsid w:val="00AF33F0"/>
    <w:rsid w:val="00AF3CB1"/>
    <w:rsid w:val="00AF4C7A"/>
    <w:rsid w:val="00AF524F"/>
    <w:rsid w:val="00AF5753"/>
    <w:rsid w:val="00AF5A54"/>
    <w:rsid w:val="00AF5C41"/>
    <w:rsid w:val="00AF5D23"/>
    <w:rsid w:val="00AF6385"/>
    <w:rsid w:val="00AF6511"/>
    <w:rsid w:val="00AF6C7F"/>
    <w:rsid w:val="00AF6CE3"/>
    <w:rsid w:val="00B00290"/>
    <w:rsid w:val="00B00342"/>
    <w:rsid w:val="00B00D22"/>
    <w:rsid w:val="00B014D4"/>
    <w:rsid w:val="00B01928"/>
    <w:rsid w:val="00B02159"/>
    <w:rsid w:val="00B021A4"/>
    <w:rsid w:val="00B02A53"/>
    <w:rsid w:val="00B035C8"/>
    <w:rsid w:val="00B03D86"/>
    <w:rsid w:val="00B04D47"/>
    <w:rsid w:val="00B05715"/>
    <w:rsid w:val="00B06B82"/>
    <w:rsid w:val="00B07ADB"/>
    <w:rsid w:val="00B07F65"/>
    <w:rsid w:val="00B10B19"/>
    <w:rsid w:val="00B10E2E"/>
    <w:rsid w:val="00B12179"/>
    <w:rsid w:val="00B12A9D"/>
    <w:rsid w:val="00B13186"/>
    <w:rsid w:val="00B1321C"/>
    <w:rsid w:val="00B1419A"/>
    <w:rsid w:val="00B1520A"/>
    <w:rsid w:val="00B154F8"/>
    <w:rsid w:val="00B15EB4"/>
    <w:rsid w:val="00B16330"/>
    <w:rsid w:val="00B165F2"/>
    <w:rsid w:val="00B16FBC"/>
    <w:rsid w:val="00B17A87"/>
    <w:rsid w:val="00B17CAA"/>
    <w:rsid w:val="00B20E63"/>
    <w:rsid w:val="00B21145"/>
    <w:rsid w:val="00B2129A"/>
    <w:rsid w:val="00B21DD7"/>
    <w:rsid w:val="00B21E2E"/>
    <w:rsid w:val="00B21F62"/>
    <w:rsid w:val="00B237E8"/>
    <w:rsid w:val="00B240C4"/>
    <w:rsid w:val="00B24317"/>
    <w:rsid w:val="00B247FF"/>
    <w:rsid w:val="00B254FD"/>
    <w:rsid w:val="00B25583"/>
    <w:rsid w:val="00B26C79"/>
    <w:rsid w:val="00B2768D"/>
    <w:rsid w:val="00B27BCC"/>
    <w:rsid w:val="00B27EF5"/>
    <w:rsid w:val="00B30011"/>
    <w:rsid w:val="00B3018B"/>
    <w:rsid w:val="00B3023D"/>
    <w:rsid w:val="00B30519"/>
    <w:rsid w:val="00B30D75"/>
    <w:rsid w:val="00B32479"/>
    <w:rsid w:val="00B34539"/>
    <w:rsid w:val="00B34831"/>
    <w:rsid w:val="00B34C9E"/>
    <w:rsid w:val="00B353A6"/>
    <w:rsid w:val="00B35B94"/>
    <w:rsid w:val="00B36454"/>
    <w:rsid w:val="00B403D0"/>
    <w:rsid w:val="00B41BD9"/>
    <w:rsid w:val="00B4256B"/>
    <w:rsid w:val="00B426E0"/>
    <w:rsid w:val="00B42E8A"/>
    <w:rsid w:val="00B43267"/>
    <w:rsid w:val="00B44916"/>
    <w:rsid w:val="00B4520F"/>
    <w:rsid w:val="00B45BEC"/>
    <w:rsid w:val="00B45C70"/>
    <w:rsid w:val="00B45E5D"/>
    <w:rsid w:val="00B4616B"/>
    <w:rsid w:val="00B4753F"/>
    <w:rsid w:val="00B47807"/>
    <w:rsid w:val="00B47843"/>
    <w:rsid w:val="00B478D1"/>
    <w:rsid w:val="00B47D78"/>
    <w:rsid w:val="00B47EB4"/>
    <w:rsid w:val="00B50967"/>
    <w:rsid w:val="00B51939"/>
    <w:rsid w:val="00B5241A"/>
    <w:rsid w:val="00B52477"/>
    <w:rsid w:val="00B52599"/>
    <w:rsid w:val="00B5297C"/>
    <w:rsid w:val="00B52D36"/>
    <w:rsid w:val="00B5306E"/>
    <w:rsid w:val="00B539A7"/>
    <w:rsid w:val="00B53F7A"/>
    <w:rsid w:val="00B5478F"/>
    <w:rsid w:val="00B55153"/>
    <w:rsid w:val="00B55B78"/>
    <w:rsid w:val="00B5671F"/>
    <w:rsid w:val="00B57317"/>
    <w:rsid w:val="00B578E7"/>
    <w:rsid w:val="00B57F2E"/>
    <w:rsid w:val="00B61098"/>
    <w:rsid w:val="00B62289"/>
    <w:rsid w:val="00B63785"/>
    <w:rsid w:val="00B63BBB"/>
    <w:rsid w:val="00B63D09"/>
    <w:rsid w:val="00B64484"/>
    <w:rsid w:val="00B65436"/>
    <w:rsid w:val="00B6566E"/>
    <w:rsid w:val="00B65AF7"/>
    <w:rsid w:val="00B66441"/>
    <w:rsid w:val="00B67FCF"/>
    <w:rsid w:val="00B706C7"/>
    <w:rsid w:val="00B70DE5"/>
    <w:rsid w:val="00B718A8"/>
    <w:rsid w:val="00B71F7E"/>
    <w:rsid w:val="00B71FF6"/>
    <w:rsid w:val="00B7225D"/>
    <w:rsid w:val="00B72BC9"/>
    <w:rsid w:val="00B73961"/>
    <w:rsid w:val="00B742E8"/>
    <w:rsid w:val="00B7659C"/>
    <w:rsid w:val="00B76A0E"/>
    <w:rsid w:val="00B77359"/>
    <w:rsid w:val="00B80038"/>
    <w:rsid w:val="00B804C6"/>
    <w:rsid w:val="00B81414"/>
    <w:rsid w:val="00B81AED"/>
    <w:rsid w:val="00B824E6"/>
    <w:rsid w:val="00B82FFA"/>
    <w:rsid w:val="00B8303A"/>
    <w:rsid w:val="00B83373"/>
    <w:rsid w:val="00B833AA"/>
    <w:rsid w:val="00B83766"/>
    <w:rsid w:val="00B83825"/>
    <w:rsid w:val="00B83A56"/>
    <w:rsid w:val="00B85B58"/>
    <w:rsid w:val="00B86DB1"/>
    <w:rsid w:val="00B87572"/>
    <w:rsid w:val="00B90159"/>
    <w:rsid w:val="00B90864"/>
    <w:rsid w:val="00B90ABE"/>
    <w:rsid w:val="00B91D6C"/>
    <w:rsid w:val="00B93BAD"/>
    <w:rsid w:val="00B94FB2"/>
    <w:rsid w:val="00B962EB"/>
    <w:rsid w:val="00B97B59"/>
    <w:rsid w:val="00B97B5D"/>
    <w:rsid w:val="00B97F4A"/>
    <w:rsid w:val="00B97F96"/>
    <w:rsid w:val="00B97FFD"/>
    <w:rsid w:val="00BA09E0"/>
    <w:rsid w:val="00BA10D2"/>
    <w:rsid w:val="00BA1197"/>
    <w:rsid w:val="00BA23F0"/>
    <w:rsid w:val="00BA2B05"/>
    <w:rsid w:val="00BA2B1A"/>
    <w:rsid w:val="00BA2F49"/>
    <w:rsid w:val="00BA41B9"/>
    <w:rsid w:val="00BA4AC4"/>
    <w:rsid w:val="00BA5BFE"/>
    <w:rsid w:val="00BA66AA"/>
    <w:rsid w:val="00BA6E4A"/>
    <w:rsid w:val="00BA732E"/>
    <w:rsid w:val="00BB027C"/>
    <w:rsid w:val="00BB0591"/>
    <w:rsid w:val="00BB28EB"/>
    <w:rsid w:val="00BB3E54"/>
    <w:rsid w:val="00BB46E2"/>
    <w:rsid w:val="00BB4D66"/>
    <w:rsid w:val="00BB5743"/>
    <w:rsid w:val="00BB5EC0"/>
    <w:rsid w:val="00BB6D9E"/>
    <w:rsid w:val="00BB712A"/>
    <w:rsid w:val="00BB7C45"/>
    <w:rsid w:val="00BC023C"/>
    <w:rsid w:val="00BC1242"/>
    <w:rsid w:val="00BC151E"/>
    <w:rsid w:val="00BC1D77"/>
    <w:rsid w:val="00BC2B78"/>
    <w:rsid w:val="00BC31D0"/>
    <w:rsid w:val="00BC3F1B"/>
    <w:rsid w:val="00BC40E3"/>
    <w:rsid w:val="00BC45F9"/>
    <w:rsid w:val="00BC4909"/>
    <w:rsid w:val="00BC4FF4"/>
    <w:rsid w:val="00BC69E9"/>
    <w:rsid w:val="00BC6A0B"/>
    <w:rsid w:val="00BC6C15"/>
    <w:rsid w:val="00BC7A15"/>
    <w:rsid w:val="00BD02E7"/>
    <w:rsid w:val="00BD0922"/>
    <w:rsid w:val="00BD0E06"/>
    <w:rsid w:val="00BD0FFF"/>
    <w:rsid w:val="00BD1839"/>
    <w:rsid w:val="00BD2B58"/>
    <w:rsid w:val="00BD3045"/>
    <w:rsid w:val="00BD6473"/>
    <w:rsid w:val="00BD700D"/>
    <w:rsid w:val="00BD710B"/>
    <w:rsid w:val="00BE0D8A"/>
    <w:rsid w:val="00BE0F66"/>
    <w:rsid w:val="00BE1118"/>
    <w:rsid w:val="00BE17C2"/>
    <w:rsid w:val="00BE18B2"/>
    <w:rsid w:val="00BE1C19"/>
    <w:rsid w:val="00BE20CA"/>
    <w:rsid w:val="00BE24DF"/>
    <w:rsid w:val="00BE2ADA"/>
    <w:rsid w:val="00BE3029"/>
    <w:rsid w:val="00BE3459"/>
    <w:rsid w:val="00BE3977"/>
    <w:rsid w:val="00BE3B6F"/>
    <w:rsid w:val="00BE4184"/>
    <w:rsid w:val="00BE45DC"/>
    <w:rsid w:val="00BE57EF"/>
    <w:rsid w:val="00BE678C"/>
    <w:rsid w:val="00BE6CF2"/>
    <w:rsid w:val="00BE6DEA"/>
    <w:rsid w:val="00BE74C1"/>
    <w:rsid w:val="00BF03F6"/>
    <w:rsid w:val="00BF235A"/>
    <w:rsid w:val="00BF27BD"/>
    <w:rsid w:val="00BF4722"/>
    <w:rsid w:val="00BF58CD"/>
    <w:rsid w:val="00BF5B01"/>
    <w:rsid w:val="00BF6E00"/>
    <w:rsid w:val="00BF73DB"/>
    <w:rsid w:val="00BF7916"/>
    <w:rsid w:val="00C00DF7"/>
    <w:rsid w:val="00C01569"/>
    <w:rsid w:val="00C01C0A"/>
    <w:rsid w:val="00C02AA9"/>
    <w:rsid w:val="00C037B9"/>
    <w:rsid w:val="00C038D7"/>
    <w:rsid w:val="00C04C29"/>
    <w:rsid w:val="00C04FE8"/>
    <w:rsid w:val="00C06825"/>
    <w:rsid w:val="00C06F56"/>
    <w:rsid w:val="00C0747F"/>
    <w:rsid w:val="00C103B5"/>
    <w:rsid w:val="00C110F7"/>
    <w:rsid w:val="00C115AA"/>
    <w:rsid w:val="00C119A0"/>
    <w:rsid w:val="00C125E4"/>
    <w:rsid w:val="00C1329D"/>
    <w:rsid w:val="00C13B98"/>
    <w:rsid w:val="00C14881"/>
    <w:rsid w:val="00C14B4C"/>
    <w:rsid w:val="00C14BBD"/>
    <w:rsid w:val="00C14E44"/>
    <w:rsid w:val="00C167E4"/>
    <w:rsid w:val="00C20A15"/>
    <w:rsid w:val="00C21725"/>
    <w:rsid w:val="00C21967"/>
    <w:rsid w:val="00C22906"/>
    <w:rsid w:val="00C22C70"/>
    <w:rsid w:val="00C238EA"/>
    <w:rsid w:val="00C23BC0"/>
    <w:rsid w:val="00C23EE6"/>
    <w:rsid w:val="00C23FC4"/>
    <w:rsid w:val="00C24346"/>
    <w:rsid w:val="00C246E7"/>
    <w:rsid w:val="00C25610"/>
    <w:rsid w:val="00C26116"/>
    <w:rsid w:val="00C26B66"/>
    <w:rsid w:val="00C26CA9"/>
    <w:rsid w:val="00C271CD"/>
    <w:rsid w:val="00C30AF4"/>
    <w:rsid w:val="00C30FD3"/>
    <w:rsid w:val="00C3130A"/>
    <w:rsid w:val="00C31376"/>
    <w:rsid w:val="00C317CA"/>
    <w:rsid w:val="00C31B84"/>
    <w:rsid w:val="00C32547"/>
    <w:rsid w:val="00C32BA1"/>
    <w:rsid w:val="00C32FB6"/>
    <w:rsid w:val="00C33794"/>
    <w:rsid w:val="00C33C02"/>
    <w:rsid w:val="00C34454"/>
    <w:rsid w:val="00C37E26"/>
    <w:rsid w:val="00C40613"/>
    <w:rsid w:val="00C40796"/>
    <w:rsid w:val="00C407A9"/>
    <w:rsid w:val="00C40BF5"/>
    <w:rsid w:val="00C413EE"/>
    <w:rsid w:val="00C42818"/>
    <w:rsid w:val="00C42E9A"/>
    <w:rsid w:val="00C42F10"/>
    <w:rsid w:val="00C43762"/>
    <w:rsid w:val="00C4383D"/>
    <w:rsid w:val="00C4395E"/>
    <w:rsid w:val="00C44906"/>
    <w:rsid w:val="00C44910"/>
    <w:rsid w:val="00C44F31"/>
    <w:rsid w:val="00C45679"/>
    <w:rsid w:val="00C457B2"/>
    <w:rsid w:val="00C458E2"/>
    <w:rsid w:val="00C45957"/>
    <w:rsid w:val="00C46DC2"/>
    <w:rsid w:val="00C46EDE"/>
    <w:rsid w:val="00C47083"/>
    <w:rsid w:val="00C47428"/>
    <w:rsid w:val="00C47C00"/>
    <w:rsid w:val="00C50A38"/>
    <w:rsid w:val="00C51A53"/>
    <w:rsid w:val="00C51F05"/>
    <w:rsid w:val="00C5221D"/>
    <w:rsid w:val="00C525A9"/>
    <w:rsid w:val="00C52DB9"/>
    <w:rsid w:val="00C52E8A"/>
    <w:rsid w:val="00C53152"/>
    <w:rsid w:val="00C53565"/>
    <w:rsid w:val="00C53A9F"/>
    <w:rsid w:val="00C53BD7"/>
    <w:rsid w:val="00C53E51"/>
    <w:rsid w:val="00C544EA"/>
    <w:rsid w:val="00C54789"/>
    <w:rsid w:val="00C551CD"/>
    <w:rsid w:val="00C557F2"/>
    <w:rsid w:val="00C55A6A"/>
    <w:rsid w:val="00C5664E"/>
    <w:rsid w:val="00C56A12"/>
    <w:rsid w:val="00C57251"/>
    <w:rsid w:val="00C57676"/>
    <w:rsid w:val="00C600A3"/>
    <w:rsid w:val="00C608AF"/>
    <w:rsid w:val="00C61D89"/>
    <w:rsid w:val="00C62960"/>
    <w:rsid w:val="00C63584"/>
    <w:rsid w:val="00C637F9"/>
    <w:rsid w:val="00C646FB"/>
    <w:rsid w:val="00C64773"/>
    <w:rsid w:val="00C64BD6"/>
    <w:rsid w:val="00C64FA7"/>
    <w:rsid w:val="00C65466"/>
    <w:rsid w:val="00C66088"/>
    <w:rsid w:val="00C66322"/>
    <w:rsid w:val="00C665F0"/>
    <w:rsid w:val="00C669D0"/>
    <w:rsid w:val="00C671C3"/>
    <w:rsid w:val="00C676FF"/>
    <w:rsid w:val="00C719C6"/>
    <w:rsid w:val="00C71A67"/>
    <w:rsid w:val="00C722A9"/>
    <w:rsid w:val="00C72784"/>
    <w:rsid w:val="00C73A34"/>
    <w:rsid w:val="00C742A6"/>
    <w:rsid w:val="00C7530F"/>
    <w:rsid w:val="00C76CDA"/>
    <w:rsid w:val="00C772C1"/>
    <w:rsid w:val="00C773FC"/>
    <w:rsid w:val="00C802A1"/>
    <w:rsid w:val="00C807D8"/>
    <w:rsid w:val="00C80C2B"/>
    <w:rsid w:val="00C80F23"/>
    <w:rsid w:val="00C810CB"/>
    <w:rsid w:val="00C81533"/>
    <w:rsid w:val="00C82D76"/>
    <w:rsid w:val="00C845D8"/>
    <w:rsid w:val="00C85471"/>
    <w:rsid w:val="00C86F00"/>
    <w:rsid w:val="00C875B4"/>
    <w:rsid w:val="00C87681"/>
    <w:rsid w:val="00C876CB"/>
    <w:rsid w:val="00C87F85"/>
    <w:rsid w:val="00C90076"/>
    <w:rsid w:val="00C90A57"/>
    <w:rsid w:val="00C919CF"/>
    <w:rsid w:val="00C926D9"/>
    <w:rsid w:val="00C92846"/>
    <w:rsid w:val="00C92AF8"/>
    <w:rsid w:val="00C9385F"/>
    <w:rsid w:val="00C94367"/>
    <w:rsid w:val="00C95094"/>
    <w:rsid w:val="00C9534D"/>
    <w:rsid w:val="00C9674F"/>
    <w:rsid w:val="00C96DE4"/>
    <w:rsid w:val="00C9767D"/>
    <w:rsid w:val="00CA142C"/>
    <w:rsid w:val="00CA1AC4"/>
    <w:rsid w:val="00CA26EA"/>
    <w:rsid w:val="00CA2FBF"/>
    <w:rsid w:val="00CA3449"/>
    <w:rsid w:val="00CA37F9"/>
    <w:rsid w:val="00CA388D"/>
    <w:rsid w:val="00CA3A7A"/>
    <w:rsid w:val="00CA3F17"/>
    <w:rsid w:val="00CA3F73"/>
    <w:rsid w:val="00CA40FE"/>
    <w:rsid w:val="00CA472B"/>
    <w:rsid w:val="00CA49EF"/>
    <w:rsid w:val="00CA4B8C"/>
    <w:rsid w:val="00CA4D9A"/>
    <w:rsid w:val="00CA5F55"/>
    <w:rsid w:val="00CA5FF7"/>
    <w:rsid w:val="00CA68BA"/>
    <w:rsid w:val="00CA6B6A"/>
    <w:rsid w:val="00CB0455"/>
    <w:rsid w:val="00CB3311"/>
    <w:rsid w:val="00CB3DE0"/>
    <w:rsid w:val="00CB40C0"/>
    <w:rsid w:val="00CB50E1"/>
    <w:rsid w:val="00CB5A8F"/>
    <w:rsid w:val="00CB62DE"/>
    <w:rsid w:val="00CB65D3"/>
    <w:rsid w:val="00CB6710"/>
    <w:rsid w:val="00CB6E6F"/>
    <w:rsid w:val="00CB7147"/>
    <w:rsid w:val="00CB7C7C"/>
    <w:rsid w:val="00CB7D50"/>
    <w:rsid w:val="00CC005C"/>
    <w:rsid w:val="00CC24FD"/>
    <w:rsid w:val="00CC2D68"/>
    <w:rsid w:val="00CC2E3E"/>
    <w:rsid w:val="00CC2ED8"/>
    <w:rsid w:val="00CC36D8"/>
    <w:rsid w:val="00CC4CCD"/>
    <w:rsid w:val="00CC5985"/>
    <w:rsid w:val="00CC6098"/>
    <w:rsid w:val="00CC6764"/>
    <w:rsid w:val="00CC6B77"/>
    <w:rsid w:val="00CC6D18"/>
    <w:rsid w:val="00CD00F0"/>
    <w:rsid w:val="00CD0259"/>
    <w:rsid w:val="00CD1C49"/>
    <w:rsid w:val="00CD2534"/>
    <w:rsid w:val="00CD2F17"/>
    <w:rsid w:val="00CD3329"/>
    <w:rsid w:val="00CD3474"/>
    <w:rsid w:val="00CD3884"/>
    <w:rsid w:val="00CD41DF"/>
    <w:rsid w:val="00CD4703"/>
    <w:rsid w:val="00CD4ADF"/>
    <w:rsid w:val="00CD4CE7"/>
    <w:rsid w:val="00CD52DF"/>
    <w:rsid w:val="00CD56C9"/>
    <w:rsid w:val="00CD6348"/>
    <w:rsid w:val="00CD71A2"/>
    <w:rsid w:val="00CD7539"/>
    <w:rsid w:val="00CE18E3"/>
    <w:rsid w:val="00CE24E1"/>
    <w:rsid w:val="00CE3029"/>
    <w:rsid w:val="00CE35E4"/>
    <w:rsid w:val="00CE5C1E"/>
    <w:rsid w:val="00CE5CC7"/>
    <w:rsid w:val="00CE5DCD"/>
    <w:rsid w:val="00CE609B"/>
    <w:rsid w:val="00CE6760"/>
    <w:rsid w:val="00CE6D80"/>
    <w:rsid w:val="00CE756F"/>
    <w:rsid w:val="00CE76C0"/>
    <w:rsid w:val="00CF006F"/>
    <w:rsid w:val="00CF0843"/>
    <w:rsid w:val="00CF0A5E"/>
    <w:rsid w:val="00CF0BB8"/>
    <w:rsid w:val="00CF10E8"/>
    <w:rsid w:val="00CF156F"/>
    <w:rsid w:val="00CF1D6A"/>
    <w:rsid w:val="00CF2F10"/>
    <w:rsid w:val="00CF3048"/>
    <w:rsid w:val="00CF3767"/>
    <w:rsid w:val="00CF4376"/>
    <w:rsid w:val="00CF47B3"/>
    <w:rsid w:val="00CF4C0A"/>
    <w:rsid w:val="00CF516B"/>
    <w:rsid w:val="00CF549A"/>
    <w:rsid w:val="00CF5F0C"/>
    <w:rsid w:val="00CF5FE4"/>
    <w:rsid w:val="00CF622A"/>
    <w:rsid w:val="00CF77DF"/>
    <w:rsid w:val="00D01914"/>
    <w:rsid w:val="00D02A80"/>
    <w:rsid w:val="00D03440"/>
    <w:rsid w:val="00D05048"/>
    <w:rsid w:val="00D05105"/>
    <w:rsid w:val="00D05C56"/>
    <w:rsid w:val="00D07373"/>
    <w:rsid w:val="00D073F2"/>
    <w:rsid w:val="00D07A3B"/>
    <w:rsid w:val="00D1061F"/>
    <w:rsid w:val="00D11BD9"/>
    <w:rsid w:val="00D11E5D"/>
    <w:rsid w:val="00D13565"/>
    <w:rsid w:val="00D135B1"/>
    <w:rsid w:val="00D13AAB"/>
    <w:rsid w:val="00D146C9"/>
    <w:rsid w:val="00D15A95"/>
    <w:rsid w:val="00D15DE2"/>
    <w:rsid w:val="00D16001"/>
    <w:rsid w:val="00D176A1"/>
    <w:rsid w:val="00D17B62"/>
    <w:rsid w:val="00D208A9"/>
    <w:rsid w:val="00D21D0A"/>
    <w:rsid w:val="00D22ACC"/>
    <w:rsid w:val="00D22B50"/>
    <w:rsid w:val="00D22C31"/>
    <w:rsid w:val="00D247B5"/>
    <w:rsid w:val="00D24967"/>
    <w:rsid w:val="00D25DE4"/>
    <w:rsid w:val="00D30665"/>
    <w:rsid w:val="00D309D2"/>
    <w:rsid w:val="00D319B5"/>
    <w:rsid w:val="00D31B00"/>
    <w:rsid w:val="00D31D62"/>
    <w:rsid w:val="00D327C8"/>
    <w:rsid w:val="00D33D32"/>
    <w:rsid w:val="00D33EA6"/>
    <w:rsid w:val="00D3413E"/>
    <w:rsid w:val="00D342B6"/>
    <w:rsid w:val="00D358B3"/>
    <w:rsid w:val="00D35B71"/>
    <w:rsid w:val="00D3657B"/>
    <w:rsid w:val="00D36857"/>
    <w:rsid w:val="00D40AC6"/>
    <w:rsid w:val="00D410D7"/>
    <w:rsid w:val="00D423F2"/>
    <w:rsid w:val="00D42A5F"/>
    <w:rsid w:val="00D42ED5"/>
    <w:rsid w:val="00D43012"/>
    <w:rsid w:val="00D43097"/>
    <w:rsid w:val="00D43E2D"/>
    <w:rsid w:val="00D4514E"/>
    <w:rsid w:val="00D4540A"/>
    <w:rsid w:val="00D4542A"/>
    <w:rsid w:val="00D45E21"/>
    <w:rsid w:val="00D46E9E"/>
    <w:rsid w:val="00D46F77"/>
    <w:rsid w:val="00D475A5"/>
    <w:rsid w:val="00D47BD6"/>
    <w:rsid w:val="00D501AE"/>
    <w:rsid w:val="00D5270C"/>
    <w:rsid w:val="00D5284E"/>
    <w:rsid w:val="00D52EEE"/>
    <w:rsid w:val="00D53FDB"/>
    <w:rsid w:val="00D550AF"/>
    <w:rsid w:val="00D55223"/>
    <w:rsid w:val="00D55CBB"/>
    <w:rsid w:val="00D573B6"/>
    <w:rsid w:val="00D5784D"/>
    <w:rsid w:val="00D57E3B"/>
    <w:rsid w:val="00D60932"/>
    <w:rsid w:val="00D60B0C"/>
    <w:rsid w:val="00D60DEB"/>
    <w:rsid w:val="00D61CC8"/>
    <w:rsid w:val="00D62414"/>
    <w:rsid w:val="00D62531"/>
    <w:rsid w:val="00D6253E"/>
    <w:rsid w:val="00D62726"/>
    <w:rsid w:val="00D62A11"/>
    <w:rsid w:val="00D62D61"/>
    <w:rsid w:val="00D635C9"/>
    <w:rsid w:val="00D6363F"/>
    <w:rsid w:val="00D6370F"/>
    <w:rsid w:val="00D63733"/>
    <w:rsid w:val="00D63B48"/>
    <w:rsid w:val="00D63EA4"/>
    <w:rsid w:val="00D655D0"/>
    <w:rsid w:val="00D6648D"/>
    <w:rsid w:val="00D66C57"/>
    <w:rsid w:val="00D66D8E"/>
    <w:rsid w:val="00D674F7"/>
    <w:rsid w:val="00D6765E"/>
    <w:rsid w:val="00D6768D"/>
    <w:rsid w:val="00D67945"/>
    <w:rsid w:val="00D7096D"/>
    <w:rsid w:val="00D7175B"/>
    <w:rsid w:val="00D71939"/>
    <w:rsid w:val="00D721C7"/>
    <w:rsid w:val="00D72B4A"/>
    <w:rsid w:val="00D72F96"/>
    <w:rsid w:val="00D72F9F"/>
    <w:rsid w:val="00D730D5"/>
    <w:rsid w:val="00D7333C"/>
    <w:rsid w:val="00D735E6"/>
    <w:rsid w:val="00D73E4F"/>
    <w:rsid w:val="00D73F67"/>
    <w:rsid w:val="00D7579F"/>
    <w:rsid w:val="00D762A5"/>
    <w:rsid w:val="00D76E9E"/>
    <w:rsid w:val="00D771B8"/>
    <w:rsid w:val="00D77A74"/>
    <w:rsid w:val="00D77DAC"/>
    <w:rsid w:val="00D80710"/>
    <w:rsid w:val="00D80B36"/>
    <w:rsid w:val="00D817B0"/>
    <w:rsid w:val="00D817C1"/>
    <w:rsid w:val="00D81BFE"/>
    <w:rsid w:val="00D81F2F"/>
    <w:rsid w:val="00D826D8"/>
    <w:rsid w:val="00D83B6C"/>
    <w:rsid w:val="00D83DE2"/>
    <w:rsid w:val="00D846AA"/>
    <w:rsid w:val="00D84E7C"/>
    <w:rsid w:val="00D85287"/>
    <w:rsid w:val="00D879C7"/>
    <w:rsid w:val="00D90EF5"/>
    <w:rsid w:val="00D935DC"/>
    <w:rsid w:val="00D93602"/>
    <w:rsid w:val="00D948D8"/>
    <w:rsid w:val="00D949AF"/>
    <w:rsid w:val="00D9735A"/>
    <w:rsid w:val="00DA0437"/>
    <w:rsid w:val="00DA0A91"/>
    <w:rsid w:val="00DA0BE7"/>
    <w:rsid w:val="00DA0D80"/>
    <w:rsid w:val="00DA1B07"/>
    <w:rsid w:val="00DA2361"/>
    <w:rsid w:val="00DA339B"/>
    <w:rsid w:val="00DA424C"/>
    <w:rsid w:val="00DA58EB"/>
    <w:rsid w:val="00DA5C15"/>
    <w:rsid w:val="00DA6180"/>
    <w:rsid w:val="00DA68E4"/>
    <w:rsid w:val="00DA7DB2"/>
    <w:rsid w:val="00DB15F3"/>
    <w:rsid w:val="00DB263F"/>
    <w:rsid w:val="00DB3ACE"/>
    <w:rsid w:val="00DB3D1E"/>
    <w:rsid w:val="00DB3FD3"/>
    <w:rsid w:val="00DB525A"/>
    <w:rsid w:val="00DB5EBB"/>
    <w:rsid w:val="00DB6883"/>
    <w:rsid w:val="00DB6C74"/>
    <w:rsid w:val="00DB71D7"/>
    <w:rsid w:val="00DC0B92"/>
    <w:rsid w:val="00DC0FAE"/>
    <w:rsid w:val="00DC3562"/>
    <w:rsid w:val="00DC4D36"/>
    <w:rsid w:val="00DC5E1B"/>
    <w:rsid w:val="00DC6250"/>
    <w:rsid w:val="00DC62BB"/>
    <w:rsid w:val="00DC6EE7"/>
    <w:rsid w:val="00DD2015"/>
    <w:rsid w:val="00DD26E7"/>
    <w:rsid w:val="00DD284F"/>
    <w:rsid w:val="00DD2CC7"/>
    <w:rsid w:val="00DD33BC"/>
    <w:rsid w:val="00DD482C"/>
    <w:rsid w:val="00DD601A"/>
    <w:rsid w:val="00DD64C0"/>
    <w:rsid w:val="00DD71D0"/>
    <w:rsid w:val="00DD77EC"/>
    <w:rsid w:val="00DD79A5"/>
    <w:rsid w:val="00DD7AAE"/>
    <w:rsid w:val="00DE04B1"/>
    <w:rsid w:val="00DE06AB"/>
    <w:rsid w:val="00DE1136"/>
    <w:rsid w:val="00DE16C9"/>
    <w:rsid w:val="00DE20F9"/>
    <w:rsid w:val="00DE298D"/>
    <w:rsid w:val="00DE2D08"/>
    <w:rsid w:val="00DE4276"/>
    <w:rsid w:val="00DE428F"/>
    <w:rsid w:val="00DE43C4"/>
    <w:rsid w:val="00DE45CA"/>
    <w:rsid w:val="00DE4955"/>
    <w:rsid w:val="00DE569A"/>
    <w:rsid w:val="00DE5819"/>
    <w:rsid w:val="00DE6CA7"/>
    <w:rsid w:val="00DE77B9"/>
    <w:rsid w:val="00DE7838"/>
    <w:rsid w:val="00DE79F4"/>
    <w:rsid w:val="00DF0139"/>
    <w:rsid w:val="00DF0DCB"/>
    <w:rsid w:val="00DF0E49"/>
    <w:rsid w:val="00DF0F51"/>
    <w:rsid w:val="00DF14AF"/>
    <w:rsid w:val="00DF2BD9"/>
    <w:rsid w:val="00DF480D"/>
    <w:rsid w:val="00DF4BD4"/>
    <w:rsid w:val="00DF5CC4"/>
    <w:rsid w:val="00DF629E"/>
    <w:rsid w:val="00DF65B0"/>
    <w:rsid w:val="00DF6A98"/>
    <w:rsid w:val="00E005A7"/>
    <w:rsid w:val="00E0069F"/>
    <w:rsid w:val="00E0079E"/>
    <w:rsid w:val="00E0090A"/>
    <w:rsid w:val="00E00AE2"/>
    <w:rsid w:val="00E00BE1"/>
    <w:rsid w:val="00E00EF7"/>
    <w:rsid w:val="00E021BA"/>
    <w:rsid w:val="00E02244"/>
    <w:rsid w:val="00E02296"/>
    <w:rsid w:val="00E02905"/>
    <w:rsid w:val="00E0391D"/>
    <w:rsid w:val="00E044E5"/>
    <w:rsid w:val="00E058B9"/>
    <w:rsid w:val="00E109D4"/>
    <w:rsid w:val="00E115BF"/>
    <w:rsid w:val="00E1182B"/>
    <w:rsid w:val="00E11D71"/>
    <w:rsid w:val="00E1214D"/>
    <w:rsid w:val="00E12A50"/>
    <w:rsid w:val="00E136B8"/>
    <w:rsid w:val="00E13A94"/>
    <w:rsid w:val="00E14B03"/>
    <w:rsid w:val="00E158F4"/>
    <w:rsid w:val="00E159D8"/>
    <w:rsid w:val="00E164A9"/>
    <w:rsid w:val="00E200CF"/>
    <w:rsid w:val="00E20D4B"/>
    <w:rsid w:val="00E22084"/>
    <w:rsid w:val="00E22A65"/>
    <w:rsid w:val="00E232C3"/>
    <w:rsid w:val="00E2380A"/>
    <w:rsid w:val="00E23CA5"/>
    <w:rsid w:val="00E24E75"/>
    <w:rsid w:val="00E25560"/>
    <w:rsid w:val="00E25C78"/>
    <w:rsid w:val="00E26020"/>
    <w:rsid w:val="00E26CCD"/>
    <w:rsid w:val="00E306B6"/>
    <w:rsid w:val="00E3111A"/>
    <w:rsid w:val="00E3213C"/>
    <w:rsid w:val="00E33121"/>
    <w:rsid w:val="00E332E4"/>
    <w:rsid w:val="00E33308"/>
    <w:rsid w:val="00E34AAC"/>
    <w:rsid w:val="00E34FDA"/>
    <w:rsid w:val="00E3531B"/>
    <w:rsid w:val="00E35C8D"/>
    <w:rsid w:val="00E36209"/>
    <w:rsid w:val="00E3678E"/>
    <w:rsid w:val="00E371D9"/>
    <w:rsid w:val="00E37348"/>
    <w:rsid w:val="00E3782E"/>
    <w:rsid w:val="00E40D2B"/>
    <w:rsid w:val="00E41300"/>
    <w:rsid w:val="00E42B43"/>
    <w:rsid w:val="00E42C6E"/>
    <w:rsid w:val="00E43D79"/>
    <w:rsid w:val="00E43EF9"/>
    <w:rsid w:val="00E44009"/>
    <w:rsid w:val="00E44035"/>
    <w:rsid w:val="00E442DE"/>
    <w:rsid w:val="00E46AA0"/>
    <w:rsid w:val="00E46CC1"/>
    <w:rsid w:val="00E47ABF"/>
    <w:rsid w:val="00E510AA"/>
    <w:rsid w:val="00E51BDD"/>
    <w:rsid w:val="00E52BB6"/>
    <w:rsid w:val="00E52EF8"/>
    <w:rsid w:val="00E53D4C"/>
    <w:rsid w:val="00E540B6"/>
    <w:rsid w:val="00E542B6"/>
    <w:rsid w:val="00E54904"/>
    <w:rsid w:val="00E564D3"/>
    <w:rsid w:val="00E564EF"/>
    <w:rsid w:val="00E578FB"/>
    <w:rsid w:val="00E5794F"/>
    <w:rsid w:val="00E6119B"/>
    <w:rsid w:val="00E62E0D"/>
    <w:rsid w:val="00E6310A"/>
    <w:rsid w:val="00E638A6"/>
    <w:rsid w:val="00E63B88"/>
    <w:rsid w:val="00E63FB2"/>
    <w:rsid w:val="00E64666"/>
    <w:rsid w:val="00E64823"/>
    <w:rsid w:val="00E656EC"/>
    <w:rsid w:val="00E6593E"/>
    <w:rsid w:val="00E65ABF"/>
    <w:rsid w:val="00E65B0D"/>
    <w:rsid w:val="00E70211"/>
    <w:rsid w:val="00E70668"/>
    <w:rsid w:val="00E718F9"/>
    <w:rsid w:val="00E71F0F"/>
    <w:rsid w:val="00E73DE7"/>
    <w:rsid w:val="00E73FDB"/>
    <w:rsid w:val="00E74382"/>
    <w:rsid w:val="00E743C8"/>
    <w:rsid w:val="00E74582"/>
    <w:rsid w:val="00E74754"/>
    <w:rsid w:val="00E74AB7"/>
    <w:rsid w:val="00E7509A"/>
    <w:rsid w:val="00E75169"/>
    <w:rsid w:val="00E76070"/>
    <w:rsid w:val="00E76DB2"/>
    <w:rsid w:val="00E778E3"/>
    <w:rsid w:val="00E77B04"/>
    <w:rsid w:val="00E80287"/>
    <w:rsid w:val="00E8107D"/>
    <w:rsid w:val="00E81BB7"/>
    <w:rsid w:val="00E81E4E"/>
    <w:rsid w:val="00E81FB3"/>
    <w:rsid w:val="00E82A06"/>
    <w:rsid w:val="00E82ACA"/>
    <w:rsid w:val="00E82C2C"/>
    <w:rsid w:val="00E831DE"/>
    <w:rsid w:val="00E8388F"/>
    <w:rsid w:val="00E84798"/>
    <w:rsid w:val="00E8490B"/>
    <w:rsid w:val="00E85356"/>
    <w:rsid w:val="00E85852"/>
    <w:rsid w:val="00E858F7"/>
    <w:rsid w:val="00E87DC8"/>
    <w:rsid w:val="00E87E42"/>
    <w:rsid w:val="00E87F9F"/>
    <w:rsid w:val="00E90688"/>
    <w:rsid w:val="00E90DA3"/>
    <w:rsid w:val="00E913FF"/>
    <w:rsid w:val="00E91637"/>
    <w:rsid w:val="00E9172C"/>
    <w:rsid w:val="00E917E1"/>
    <w:rsid w:val="00E91BE6"/>
    <w:rsid w:val="00E921B9"/>
    <w:rsid w:val="00E931F2"/>
    <w:rsid w:val="00E93719"/>
    <w:rsid w:val="00E93BB2"/>
    <w:rsid w:val="00E94497"/>
    <w:rsid w:val="00E94B65"/>
    <w:rsid w:val="00E961E8"/>
    <w:rsid w:val="00E965E1"/>
    <w:rsid w:val="00E9697D"/>
    <w:rsid w:val="00E96C42"/>
    <w:rsid w:val="00EA12AC"/>
    <w:rsid w:val="00EA1D19"/>
    <w:rsid w:val="00EA1EEF"/>
    <w:rsid w:val="00EA1F14"/>
    <w:rsid w:val="00EA3722"/>
    <w:rsid w:val="00EA38CB"/>
    <w:rsid w:val="00EA4AC4"/>
    <w:rsid w:val="00EA4DDB"/>
    <w:rsid w:val="00EA574D"/>
    <w:rsid w:val="00EA578F"/>
    <w:rsid w:val="00EA618F"/>
    <w:rsid w:val="00EA66E3"/>
    <w:rsid w:val="00EA6D24"/>
    <w:rsid w:val="00EA728A"/>
    <w:rsid w:val="00EA75ED"/>
    <w:rsid w:val="00EA7B1F"/>
    <w:rsid w:val="00EA7BC8"/>
    <w:rsid w:val="00EB10A4"/>
    <w:rsid w:val="00EB2647"/>
    <w:rsid w:val="00EB47D1"/>
    <w:rsid w:val="00EB5B58"/>
    <w:rsid w:val="00EB5F77"/>
    <w:rsid w:val="00EB6710"/>
    <w:rsid w:val="00EB6C43"/>
    <w:rsid w:val="00EB7163"/>
    <w:rsid w:val="00EB7934"/>
    <w:rsid w:val="00EB7A66"/>
    <w:rsid w:val="00EC091F"/>
    <w:rsid w:val="00EC0E70"/>
    <w:rsid w:val="00EC0F91"/>
    <w:rsid w:val="00EC1D04"/>
    <w:rsid w:val="00EC2F69"/>
    <w:rsid w:val="00EC3710"/>
    <w:rsid w:val="00EC3991"/>
    <w:rsid w:val="00EC4FB6"/>
    <w:rsid w:val="00EC575A"/>
    <w:rsid w:val="00EC5C98"/>
    <w:rsid w:val="00EC6CD5"/>
    <w:rsid w:val="00EC6F42"/>
    <w:rsid w:val="00EC736E"/>
    <w:rsid w:val="00EC76FF"/>
    <w:rsid w:val="00EC7C65"/>
    <w:rsid w:val="00ED02F5"/>
    <w:rsid w:val="00ED0384"/>
    <w:rsid w:val="00ED1D81"/>
    <w:rsid w:val="00ED20D5"/>
    <w:rsid w:val="00ED2E22"/>
    <w:rsid w:val="00ED2E5D"/>
    <w:rsid w:val="00ED3054"/>
    <w:rsid w:val="00ED451D"/>
    <w:rsid w:val="00ED4FD8"/>
    <w:rsid w:val="00ED5773"/>
    <w:rsid w:val="00ED692A"/>
    <w:rsid w:val="00ED6DF3"/>
    <w:rsid w:val="00EE0554"/>
    <w:rsid w:val="00EE08CA"/>
    <w:rsid w:val="00EE1166"/>
    <w:rsid w:val="00EE11C6"/>
    <w:rsid w:val="00EE1629"/>
    <w:rsid w:val="00EE2CCB"/>
    <w:rsid w:val="00EE2F2B"/>
    <w:rsid w:val="00EE3A93"/>
    <w:rsid w:val="00EE42A8"/>
    <w:rsid w:val="00EE47EF"/>
    <w:rsid w:val="00EE4AB3"/>
    <w:rsid w:val="00EE5259"/>
    <w:rsid w:val="00EE536A"/>
    <w:rsid w:val="00EE551A"/>
    <w:rsid w:val="00EE706F"/>
    <w:rsid w:val="00EE73AA"/>
    <w:rsid w:val="00EF047D"/>
    <w:rsid w:val="00EF0BC3"/>
    <w:rsid w:val="00EF2185"/>
    <w:rsid w:val="00EF25A2"/>
    <w:rsid w:val="00EF2B14"/>
    <w:rsid w:val="00EF39BD"/>
    <w:rsid w:val="00EF40CD"/>
    <w:rsid w:val="00EF44AA"/>
    <w:rsid w:val="00EF4E25"/>
    <w:rsid w:val="00EF5224"/>
    <w:rsid w:val="00EF7F5C"/>
    <w:rsid w:val="00F00013"/>
    <w:rsid w:val="00F00E9F"/>
    <w:rsid w:val="00F01175"/>
    <w:rsid w:val="00F01AFB"/>
    <w:rsid w:val="00F0205B"/>
    <w:rsid w:val="00F0225C"/>
    <w:rsid w:val="00F036D4"/>
    <w:rsid w:val="00F03FD5"/>
    <w:rsid w:val="00F04109"/>
    <w:rsid w:val="00F04629"/>
    <w:rsid w:val="00F04B51"/>
    <w:rsid w:val="00F0598E"/>
    <w:rsid w:val="00F05ACA"/>
    <w:rsid w:val="00F05CB5"/>
    <w:rsid w:val="00F060DC"/>
    <w:rsid w:val="00F062A9"/>
    <w:rsid w:val="00F07D88"/>
    <w:rsid w:val="00F07F0B"/>
    <w:rsid w:val="00F07F95"/>
    <w:rsid w:val="00F10418"/>
    <w:rsid w:val="00F1065C"/>
    <w:rsid w:val="00F10E80"/>
    <w:rsid w:val="00F113D4"/>
    <w:rsid w:val="00F11DB2"/>
    <w:rsid w:val="00F14206"/>
    <w:rsid w:val="00F14320"/>
    <w:rsid w:val="00F150CF"/>
    <w:rsid w:val="00F15257"/>
    <w:rsid w:val="00F16428"/>
    <w:rsid w:val="00F172F8"/>
    <w:rsid w:val="00F17500"/>
    <w:rsid w:val="00F20066"/>
    <w:rsid w:val="00F211BB"/>
    <w:rsid w:val="00F22C79"/>
    <w:rsid w:val="00F2323B"/>
    <w:rsid w:val="00F23E4D"/>
    <w:rsid w:val="00F24022"/>
    <w:rsid w:val="00F245D6"/>
    <w:rsid w:val="00F24AE0"/>
    <w:rsid w:val="00F24C54"/>
    <w:rsid w:val="00F24EA9"/>
    <w:rsid w:val="00F264A3"/>
    <w:rsid w:val="00F26741"/>
    <w:rsid w:val="00F26E69"/>
    <w:rsid w:val="00F26FF7"/>
    <w:rsid w:val="00F272A3"/>
    <w:rsid w:val="00F279DB"/>
    <w:rsid w:val="00F30B91"/>
    <w:rsid w:val="00F30D2A"/>
    <w:rsid w:val="00F3225D"/>
    <w:rsid w:val="00F323A4"/>
    <w:rsid w:val="00F32B80"/>
    <w:rsid w:val="00F35EC3"/>
    <w:rsid w:val="00F36CBD"/>
    <w:rsid w:val="00F371EC"/>
    <w:rsid w:val="00F37465"/>
    <w:rsid w:val="00F41A20"/>
    <w:rsid w:val="00F42387"/>
    <w:rsid w:val="00F42ACD"/>
    <w:rsid w:val="00F42BD4"/>
    <w:rsid w:val="00F43939"/>
    <w:rsid w:val="00F43D55"/>
    <w:rsid w:val="00F4497B"/>
    <w:rsid w:val="00F4622D"/>
    <w:rsid w:val="00F47CC1"/>
    <w:rsid w:val="00F5055E"/>
    <w:rsid w:val="00F51470"/>
    <w:rsid w:val="00F527DC"/>
    <w:rsid w:val="00F543B2"/>
    <w:rsid w:val="00F5495D"/>
    <w:rsid w:val="00F54C67"/>
    <w:rsid w:val="00F560B9"/>
    <w:rsid w:val="00F5618C"/>
    <w:rsid w:val="00F56317"/>
    <w:rsid w:val="00F56CE1"/>
    <w:rsid w:val="00F573DB"/>
    <w:rsid w:val="00F5766E"/>
    <w:rsid w:val="00F57709"/>
    <w:rsid w:val="00F60186"/>
    <w:rsid w:val="00F6084D"/>
    <w:rsid w:val="00F6092F"/>
    <w:rsid w:val="00F60B9E"/>
    <w:rsid w:val="00F62EA4"/>
    <w:rsid w:val="00F62FE6"/>
    <w:rsid w:val="00F646E4"/>
    <w:rsid w:val="00F65505"/>
    <w:rsid w:val="00F65EC2"/>
    <w:rsid w:val="00F66264"/>
    <w:rsid w:val="00F66D67"/>
    <w:rsid w:val="00F675D5"/>
    <w:rsid w:val="00F6798D"/>
    <w:rsid w:val="00F67B4F"/>
    <w:rsid w:val="00F70329"/>
    <w:rsid w:val="00F709CA"/>
    <w:rsid w:val="00F71144"/>
    <w:rsid w:val="00F71ACA"/>
    <w:rsid w:val="00F729AD"/>
    <w:rsid w:val="00F729BB"/>
    <w:rsid w:val="00F731FD"/>
    <w:rsid w:val="00F736CE"/>
    <w:rsid w:val="00F73AC2"/>
    <w:rsid w:val="00F73E9C"/>
    <w:rsid w:val="00F74009"/>
    <w:rsid w:val="00F74C16"/>
    <w:rsid w:val="00F75781"/>
    <w:rsid w:val="00F76F96"/>
    <w:rsid w:val="00F7736F"/>
    <w:rsid w:val="00F775A2"/>
    <w:rsid w:val="00F775DF"/>
    <w:rsid w:val="00F778CC"/>
    <w:rsid w:val="00F77F00"/>
    <w:rsid w:val="00F803DB"/>
    <w:rsid w:val="00F8054F"/>
    <w:rsid w:val="00F81757"/>
    <w:rsid w:val="00F81885"/>
    <w:rsid w:val="00F82A6C"/>
    <w:rsid w:val="00F82D8C"/>
    <w:rsid w:val="00F83E2C"/>
    <w:rsid w:val="00F84ACB"/>
    <w:rsid w:val="00F855E8"/>
    <w:rsid w:val="00F855EF"/>
    <w:rsid w:val="00F85B14"/>
    <w:rsid w:val="00F863A7"/>
    <w:rsid w:val="00F869EE"/>
    <w:rsid w:val="00F86FF5"/>
    <w:rsid w:val="00F8765F"/>
    <w:rsid w:val="00F9040E"/>
    <w:rsid w:val="00F9173A"/>
    <w:rsid w:val="00F917DA"/>
    <w:rsid w:val="00F91853"/>
    <w:rsid w:val="00F9267D"/>
    <w:rsid w:val="00F9395A"/>
    <w:rsid w:val="00F93C90"/>
    <w:rsid w:val="00F94147"/>
    <w:rsid w:val="00F961BF"/>
    <w:rsid w:val="00F963F3"/>
    <w:rsid w:val="00F9696B"/>
    <w:rsid w:val="00FA0EC1"/>
    <w:rsid w:val="00FA12BB"/>
    <w:rsid w:val="00FA1614"/>
    <w:rsid w:val="00FA1837"/>
    <w:rsid w:val="00FA1CCE"/>
    <w:rsid w:val="00FA1FB5"/>
    <w:rsid w:val="00FA25D5"/>
    <w:rsid w:val="00FA27A3"/>
    <w:rsid w:val="00FA3357"/>
    <w:rsid w:val="00FA33F2"/>
    <w:rsid w:val="00FA351C"/>
    <w:rsid w:val="00FA38CB"/>
    <w:rsid w:val="00FA47DA"/>
    <w:rsid w:val="00FA502A"/>
    <w:rsid w:val="00FA5189"/>
    <w:rsid w:val="00FA52BF"/>
    <w:rsid w:val="00FA5901"/>
    <w:rsid w:val="00FA5EBB"/>
    <w:rsid w:val="00FA6A02"/>
    <w:rsid w:val="00FA758A"/>
    <w:rsid w:val="00FA7F98"/>
    <w:rsid w:val="00FB1591"/>
    <w:rsid w:val="00FB203E"/>
    <w:rsid w:val="00FB20A9"/>
    <w:rsid w:val="00FB334A"/>
    <w:rsid w:val="00FB3B3F"/>
    <w:rsid w:val="00FB3E66"/>
    <w:rsid w:val="00FB408A"/>
    <w:rsid w:val="00FB4D6C"/>
    <w:rsid w:val="00FB5859"/>
    <w:rsid w:val="00FB5A4D"/>
    <w:rsid w:val="00FB5E82"/>
    <w:rsid w:val="00FB6034"/>
    <w:rsid w:val="00FB6609"/>
    <w:rsid w:val="00FB6AF8"/>
    <w:rsid w:val="00FC2887"/>
    <w:rsid w:val="00FC29FA"/>
    <w:rsid w:val="00FC33D2"/>
    <w:rsid w:val="00FC6DA7"/>
    <w:rsid w:val="00FC6F80"/>
    <w:rsid w:val="00FC71E2"/>
    <w:rsid w:val="00FC7D1B"/>
    <w:rsid w:val="00FD01EF"/>
    <w:rsid w:val="00FD035C"/>
    <w:rsid w:val="00FD05EF"/>
    <w:rsid w:val="00FD11C0"/>
    <w:rsid w:val="00FD13A9"/>
    <w:rsid w:val="00FD1C24"/>
    <w:rsid w:val="00FD23D0"/>
    <w:rsid w:val="00FD2476"/>
    <w:rsid w:val="00FD269B"/>
    <w:rsid w:val="00FD27F9"/>
    <w:rsid w:val="00FD2BFC"/>
    <w:rsid w:val="00FD3097"/>
    <w:rsid w:val="00FD3509"/>
    <w:rsid w:val="00FD3662"/>
    <w:rsid w:val="00FD3ECB"/>
    <w:rsid w:val="00FD50F0"/>
    <w:rsid w:val="00FD5A87"/>
    <w:rsid w:val="00FD65EF"/>
    <w:rsid w:val="00FD67D5"/>
    <w:rsid w:val="00FE065A"/>
    <w:rsid w:val="00FE096A"/>
    <w:rsid w:val="00FE0CAA"/>
    <w:rsid w:val="00FE0D5C"/>
    <w:rsid w:val="00FE1562"/>
    <w:rsid w:val="00FE20B2"/>
    <w:rsid w:val="00FE2711"/>
    <w:rsid w:val="00FE2738"/>
    <w:rsid w:val="00FE33CB"/>
    <w:rsid w:val="00FE43D5"/>
    <w:rsid w:val="00FE4BE5"/>
    <w:rsid w:val="00FE6005"/>
    <w:rsid w:val="00FE62CC"/>
    <w:rsid w:val="00FE635C"/>
    <w:rsid w:val="00FE6664"/>
    <w:rsid w:val="00FE7503"/>
    <w:rsid w:val="00FE797D"/>
    <w:rsid w:val="00FE7CE1"/>
    <w:rsid w:val="00FF067C"/>
    <w:rsid w:val="00FF0941"/>
    <w:rsid w:val="00FF0BDD"/>
    <w:rsid w:val="00FF14FD"/>
    <w:rsid w:val="00FF28CE"/>
    <w:rsid w:val="00FF3BEC"/>
    <w:rsid w:val="00FF474D"/>
    <w:rsid w:val="00FF5C86"/>
    <w:rsid w:val="00FF66ED"/>
    <w:rsid w:val="00FF6BD1"/>
    <w:rsid w:val="00FF74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8"/>
        <w:lang w:val="en-US" w:eastAsia="ja-JP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059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A625C"/>
    <w:rPr>
      <w:rFonts w:ascii="Tahoma" w:hAnsi="Tahoma" w:cs="Angsana New"/>
      <w:sz w:val="16"/>
      <w:szCs w:val="20"/>
    </w:rPr>
  </w:style>
  <w:style w:type="character" w:customStyle="1" w:styleId="a4">
    <w:name w:val="ข้อความบอลลูน อักขระ"/>
    <w:basedOn w:val="a0"/>
    <w:link w:val="a3"/>
    <w:uiPriority w:val="99"/>
    <w:semiHidden/>
    <w:rsid w:val="002A625C"/>
    <w:rPr>
      <w:rFonts w:ascii="Tahoma" w:hAnsi="Tahoma" w:cs="Angsana New"/>
      <w:sz w:val="16"/>
      <w:szCs w:val="20"/>
    </w:rPr>
  </w:style>
  <w:style w:type="paragraph" w:styleId="a5">
    <w:name w:val="List Paragraph"/>
    <w:basedOn w:val="a"/>
    <w:uiPriority w:val="34"/>
    <w:qFormat/>
    <w:rsid w:val="0005782A"/>
    <w:pPr>
      <w:ind w:left="720"/>
      <w:contextualSpacing/>
    </w:pPr>
  </w:style>
  <w:style w:type="table" w:styleId="a6">
    <w:name w:val="Table Grid"/>
    <w:basedOn w:val="a1"/>
    <w:uiPriority w:val="59"/>
    <w:rsid w:val="003F67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unhideWhenUsed/>
    <w:rsid w:val="006E1634"/>
    <w:rPr>
      <w:color w:val="0000FF" w:themeColor="hyperlink"/>
      <w:u w:val="single"/>
    </w:rPr>
  </w:style>
  <w:style w:type="character" w:styleId="a8">
    <w:name w:val="FollowedHyperlink"/>
    <w:basedOn w:val="a0"/>
    <w:uiPriority w:val="99"/>
    <w:semiHidden/>
    <w:unhideWhenUsed/>
    <w:rsid w:val="00C81533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ja-JP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A625C"/>
    <w:rPr>
      <w:rFonts w:ascii="Tahoma" w:hAnsi="Tahoma" w:cs="Angsana New"/>
      <w:sz w:val="16"/>
      <w:szCs w:val="20"/>
    </w:rPr>
  </w:style>
  <w:style w:type="character" w:customStyle="1" w:styleId="a4">
    <w:name w:val="ข้อความบอลลูน อักขระ"/>
    <w:basedOn w:val="a0"/>
    <w:link w:val="a3"/>
    <w:uiPriority w:val="99"/>
    <w:semiHidden/>
    <w:rsid w:val="002A625C"/>
    <w:rPr>
      <w:rFonts w:ascii="Tahoma" w:hAnsi="Tahoma" w:cs="Angsana New"/>
      <w:sz w:val="16"/>
      <w:szCs w:val="20"/>
    </w:rPr>
  </w:style>
  <w:style w:type="paragraph" w:styleId="a5">
    <w:name w:val="List Paragraph"/>
    <w:basedOn w:val="a"/>
    <w:uiPriority w:val="34"/>
    <w:qFormat/>
    <w:rsid w:val="0005782A"/>
    <w:pPr>
      <w:ind w:left="720"/>
      <w:contextualSpacing/>
    </w:pPr>
  </w:style>
  <w:style w:type="table" w:styleId="a6">
    <w:name w:val="Table Grid"/>
    <w:basedOn w:val="a1"/>
    <w:uiPriority w:val="59"/>
    <w:rsid w:val="003F67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unhideWhenUsed/>
    <w:rsid w:val="006E1634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350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hyperlink" Target="mailto:ploypiti@gmail.com" TargetMode="External"/><Relationship Id="rId11" Type="http://schemas.openxmlformats.org/officeDocument/2006/relationships/image" Target="media/image5.wmf"/><Relationship Id="rId5" Type="http://schemas.openxmlformats.org/officeDocument/2006/relationships/hyperlink" Target="http://www.visut.ac.th" TargetMode="External"/><Relationship Id="rId15" Type="http://schemas.openxmlformats.org/officeDocument/2006/relationships/theme" Target="theme/theme1.xml"/><Relationship Id="rId10" Type="http://schemas.openxmlformats.org/officeDocument/2006/relationships/image" Target="media/image4.gi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57</Words>
  <Characters>4318</Characters>
  <Application>Microsoft Office Word</Application>
  <DocSecurity>0</DocSecurity>
  <Lines>35</Lines>
  <Paragraphs>10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npiti Pusri</dc:creator>
  <cp:lastModifiedBy>math</cp:lastModifiedBy>
  <cp:revision>3</cp:revision>
  <cp:lastPrinted>2017-06-29T05:27:00Z</cp:lastPrinted>
  <dcterms:created xsi:type="dcterms:W3CDTF">2017-07-03T05:32:00Z</dcterms:created>
  <dcterms:modified xsi:type="dcterms:W3CDTF">2017-07-03T05:34:00Z</dcterms:modified>
</cp:coreProperties>
</file>